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4FE3" w:rsidRDefault="00CC4FE3" w:rsidP="00CC4FE3">
      <w:pPr>
        <w:ind w:left="-399" w:right="-160"/>
        <w:jc w:val="center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Новосибирский государственный технический университет</w:t>
      </w:r>
    </w:p>
    <w:p w:rsidR="00CC4FE3" w:rsidRDefault="00CC4FE3" w:rsidP="00CC4FE3">
      <w:pPr>
        <w:ind w:left="-399" w:right="-160"/>
        <w:jc w:val="center"/>
        <w:rPr>
          <w:rFonts w:cs="Times New Roman"/>
          <w:b/>
          <w:bCs/>
          <w:iCs/>
          <w:szCs w:val="28"/>
        </w:rPr>
      </w:pPr>
      <w:r>
        <w:rPr>
          <w:rFonts w:cs="Times New Roman"/>
          <w:b/>
          <w:bCs/>
          <w:iCs/>
          <w:szCs w:val="28"/>
        </w:rPr>
        <w:t xml:space="preserve">Кафедра автоматизированных </w:t>
      </w:r>
      <w:proofErr w:type="spellStart"/>
      <w:r>
        <w:rPr>
          <w:rFonts w:cs="Times New Roman"/>
          <w:b/>
          <w:bCs/>
          <w:iCs/>
          <w:szCs w:val="28"/>
        </w:rPr>
        <w:t>электротехнологических</w:t>
      </w:r>
      <w:proofErr w:type="spellEnd"/>
      <w:r>
        <w:rPr>
          <w:rFonts w:cs="Times New Roman"/>
          <w:b/>
          <w:bCs/>
          <w:iCs/>
          <w:szCs w:val="28"/>
        </w:rPr>
        <w:t xml:space="preserve"> установок</w:t>
      </w:r>
    </w:p>
    <w:p w:rsidR="00CC4FE3" w:rsidRDefault="00CC4FE3" w:rsidP="00CC4FE3">
      <w:pPr>
        <w:jc w:val="center"/>
        <w:rPr>
          <w:rFonts w:cs="Times New Roman"/>
          <w:iCs/>
          <w:szCs w:val="28"/>
        </w:rPr>
      </w:pPr>
    </w:p>
    <w:p w:rsidR="00CC4FE3" w:rsidRDefault="00CC4FE3" w:rsidP="00CC4FE3">
      <w:pPr>
        <w:jc w:val="center"/>
        <w:rPr>
          <w:rFonts w:cs="Times New Roman"/>
          <w:i/>
          <w:szCs w:val="28"/>
        </w:rPr>
      </w:pPr>
    </w:p>
    <w:p w:rsidR="00CC4FE3" w:rsidRDefault="00CC4FE3" w:rsidP="00CC4FE3">
      <w:pPr>
        <w:ind w:left="-709" w:right="-760" w:firstLine="283"/>
        <w:jc w:val="center"/>
        <w:rPr>
          <w:rFonts w:cs="Times New Roman"/>
          <w:b/>
          <w:i/>
          <w:szCs w:val="28"/>
        </w:rPr>
      </w:pPr>
    </w:p>
    <w:p w:rsidR="00CC4FE3" w:rsidRDefault="00CC4FE3" w:rsidP="00CC4FE3">
      <w:pPr>
        <w:pStyle w:val="a7"/>
        <w:ind w:left="-709" w:firstLine="283"/>
        <w:rPr>
          <w:spacing w:val="200"/>
          <w:szCs w:val="28"/>
        </w:rPr>
      </w:pPr>
    </w:p>
    <w:p w:rsidR="00CC4FE3" w:rsidRDefault="00CC4FE3" w:rsidP="00CC4FE3">
      <w:pPr>
        <w:pStyle w:val="a7"/>
        <w:ind w:left="-709" w:firstLine="283"/>
        <w:rPr>
          <w:spacing w:val="200"/>
          <w:szCs w:val="28"/>
        </w:rPr>
      </w:pPr>
    </w:p>
    <w:p w:rsidR="00CC4FE3" w:rsidRDefault="00CC4FE3" w:rsidP="00CC4FE3">
      <w:pPr>
        <w:pStyle w:val="a7"/>
        <w:ind w:left="-709" w:firstLine="283"/>
        <w:rPr>
          <w:szCs w:val="28"/>
        </w:rPr>
      </w:pPr>
      <w:r>
        <w:rPr>
          <w:szCs w:val="28"/>
        </w:rPr>
        <w:t>КОНТРОЛЬНАЯ  РАБОТА</w:t>
      </w:r>
    </w:p>
    <w:p w:rsidR="00CC4FE3" w:rsidRDefault="00CC4FE3" w:rsidP="00CC4FE3">
      <w:pPr>
        <w:pStyle w:val="a7"/>
        <w:ind w:left="-709" w:firstLine="283"/>
        <w:rPr>
          <w:b w:val="0"/>
          <w:szCs w:val="28"/>
        </w:rPr>
      </w:pPr>
    </w:p>
    <w:p w:rsidR="00CC4FE3" w:rsidRDefault="00CC4FE3" w:rsidP="00CC4FE3">
      <w:pPr>
        <w:pStyle w:val="a7"/>
        <w:ind w:left="709"/>
        <w:rPr>
          <w:b w:val="0"/>
          <w:iCs/>
          <w:szCs w:val="28"/>
        </w:rPr>
      </w:pPr>
      <w:r>
        <w:rPr>
          <w:b w:val="0"/>
          <w:iCs/>
          <w:szCs w:val="28"/>
        </w:rPr>
        <w:t xml:space="preserve">Дисциплина:  "Теория </w:t>
      </w:r>
      <w:proofErr w:type="spellStart"/>
      <w:r>
        <w:rPr>
          <w:b w:val="0"/>
          <w:iCs/>
          <w:szCs w:val="28"/>
        </w:rPr>
        <w:t>электронагрева</w:t>
      </w:r>
      <w:proofErr w:type="spellEnd"/>
      <w:r>
        <w:rPr>
          <w:b w:val="0"/>
          <w:iCs/>
          <w:szCs w:val="28"/>
        </w:rPr>
        <w:t xml:space="preserve"> и электропередачи"</w:t>
      </w:r>
    </w:p>
    <w:p w:rsidR="00CC4FE3" w:rsidRDefault="00CC4FE3" w:rsidP="00CC4FE3">
      <w:pPr>
        <w:pStyle w:val="a7"/>
        <w:ind w:left="709"/>
        <w:rPr>
          <w:b w:val="0"/>
          <w:szCs w:val="28"/>
        </w:rPr>
      </w:pPr>
    </w:p>
    <w:p w:rsidR="00CC4FE3" w:rsidRDefault="00CC4FE3" w:rsidP="00CC4FE3">
      <w:pPr>
        <w:pStyle w:val="a7"/>
        <w:rPr>
          <w:b w:val="0"/>
          <w:iCs/>
          <w:szCs w:val="28"/>
        </w:rPr>
      </w:pPr>
    </w:p>
    <w:p w:rsidR="00CC4FE3" w:rsidRPr="0008105B" w:rsidRDefault="00CC4FE3" w:rsidP="00CC4FE3">
      <w:pPr>
        <w:pStyle w:val="a7"/>
        <w:pBdr>
          <w:bottom w:val="single" w:sz="12" w:space="14" w:color="auto"/>
        </w:pBdr>
        <w:jc w:val="left"/>
        <w:rPr>
          <w:b w:val="0"/>
          <w:szCs w:val="28"/>
        </w:rPr>
      </w:pPr>
    </w:p>
    <w:p w:rsidR="00CC4FE3" w:rsidRDefault="00CC4FE3" w:rsidP="00CC4FE3">
      <w:pPr>
        <w:pStyle w:val="a7"/>
        <w:jc w:val="left"/>
        <w:rPr>
          <w:b w:val="0"/>
          <w:szCs w:val="28"/>
        </w:rPr>
      </w:pPr>
    </w:p>
    <w:p w:rsidR="00CC4FE3" w:rsidRDefault="00CC4FE3" w:rsidP="00CC4FE3">
      <w:pPr>
        <w:pStyle w:val="a7"/>
        <w:jc w:val="left"/>
        <w:rPr>
          <w:b w:val="0"/>
          <w:szCs w:val="28"/>
        </w:rPr>
      </w:pPr>
    </w:p>
    <w:p w:rsidR="00CC4FE3" w:rsidRPr="00F000D0" w:rsidRDefault="00CC4FE3" w:rsidP="00CC4FE3">
      <w:pPr>
        <w:pStyle w:val="a7"/>
        <w:jc w:val="left"/>
        <w:rPr>
          <w:b w:val="0"/>
          <w:szCs w:val="28"/>
        </w:rPr>
      </w:pPr>
    </w:p>
    <w:p w:rsidR="00CC4FE3" w:rsidRPr="00F000D0" w:rsidRDefault="00CC4FE3" w:rsidP="00CC4FE3">
      <w:pPr>
        <w:pStyle w:val="a7"/>
        <w:jc w:val="left"/>
        <w:rPr>
          <w:b w:val="0"/>
          <w:szCs w:val="28"/>
        </w:rPr>
      </w:pPr>
    </w:p>
    <w:p w:rsidR="00CC4FE3" w:rsidRPr="00F000D0" w:rsidRDefault="00CC4FE3" w:rsidP="00CC4FE3">
      <w:pPr>
        <w:pStyle w:val="a7"/>
        <w:jc w:val="left"/>
        <w:rPr>
          <w:b w:val="0"/>
          <w:szCs w:val="28"/>
        </w:rPr>
      </w:pPr>
    </w:p>
    <w:p w:rsidR="00CC4FE3" w:rsidRPr="00F000D0" w:rsidRDefault="00CC4FE3" w:rsidP="00CC4FE3">
      <w:pPr>
        <w:pStyle w:val="a7"/>
        <w:jc w:val="left"/>
        <w:rPr>
          <w:b w:val="0"/>
          <w:szCs w:val="28"/>
        </w:rPr>
      </w:pPr>
    </w:p>
    <w:p w:rsidR="00CC4FE3" w:rsidRPr="00F000D0" w:rsidRDefault="00CC4FE3" w:rsidP="00CC4FE3">
      <w:pPr>
        <w:pStyle w:val="a7"/>
        <w:jc w:val="left"/>
        <w:rPr>
          <w:b w:val="0"/>
          <w:szCs w:val="28"/>
        </w:rPr>
      </w:pPr>
    </w:p>
    <w:p w:rsidR="00CC4FE3" w:rsidRDefault="00CC4FE3" w:rsidP="00CC4FE3">
      <w:pPr>
        <w:pStyle w:val="a7"/>
        <w:jc w:val="left"/>
        <w:rPr>
          <w:b w:val="0"/>
          <w:iCs/>
          <w:szCs w:val="28"/>
        </w:rPr>
      </w:pPr>
    </w:p>
    <w:p w:rsidR="00CC4FE3" w:rsidRPr="00CC4FE3" w:rsidRDefault="00CC4FE3" w:rsidP="00CC4FE3">
      <w:pPr>
        <w:pStyle w:val="a7"/>
        <w:jc w:val="left"/>
        <w:rPr>
          <w:b w:val="0"/>
        </w:rPr>
      </w:pPr>
      <w:r w:rsidRPr="00CC4FE3">
        <w:rPr>
          <w:b w:val="0"/>
        </w:rPr>
        <w:t xml:space="preserve">Группа: </w:t>
      </w:r>
      <w:r w:rsidRPr="00CC4FE3">
        <w:rPr>
          <w:b w:val="0"/>
          <w:i/>
        </w:rPr>
        <w:t>ЭМ-87</w:t>
      </w:r>
    </w:p>
    <w:p w:rsidR="00CC4FE3" w:rsidRPr="00CC4FE3" w:rsidRDefault="00CC4FE3" w:rsidP="00CC4FE3">
      <w:pPr>
        <w:pStyle w:val="a7"/>
        <w:jc w:val="left"/>
        <w:rPr>
          <w:b w:val="0"/>
        </w:rPr>
      </w:pPr>
    </w:p>
    <w:p w:rsidR="00CC4FE3" w:rsidRPr="008F1DDB" w:rsidRDefault="00CC4FE3" w:rsidP="00CC4FE3">
      <w:pPr>
        <w:pStyle w:val="a7"/>
        <w:jc w:val="left"/>
        <w:rPr>
          <w:b w:val="0"/>
        </w:rPr>
      </w:pPr>
      <w:r w:rsidRPr="00CC4FE3">
        <w:rPr>
          <w:b w:val="0"/>
        </w:rPr>
        <w:t xml:space="preserve">Ф.И.О. студента: </w:t>
      </w:r>
      <w:r w:rsidR="008F1DDB">
        <w:rPr>
          <w:b w:val="0"/>
          <w:i/>
        </w:rPr>
        <w:t>Макаренко И.</w:t>
      </w:r>
    </w:p>
    <w:p w:rsidR="00CC4FE3" w:rsidRPr="00CC4FE3" w:rsidRDefault="00CC4FE3" w:rsidP="00CC4FE3">
      <w:pPr>
        <w:pStyle w:val="a7"/>
        <w:jc w:val="left"/>
        <w:rPr>
          <w:b w:val="0"/>
        </w:rPr>
      </w:pPr>
    </w:p>
    <w:p w:rsidR="00CC4FE3" w:rsidRPr="00CC4FE3" w:rsidRDefault="00CC4FE3" w:rsidP="005C4A69">
      <w:pPr>
        <w:pStyle w:val="a7"/>
        <w:jc w:val="right"/>
        <w:rPr>
          <w:b w:val="0"/>
        </w:rPr>
      </w:pPr>
      <w:r w:rsidRPr="00CC4FE3">
        <w:rPr>
          <w:b w:val="0"/>
        </w:rPr>
        <w:t xml:space="preserve">Преподаватель: </w:t>
      </w:r>
      <w:r w:rsidRPr="00CC4FE3">
        <w:rPr>
          <w:b w:val="0"/>
          <w:i/>
        </w:rPr>
        <w:t>Шишкин А. В</w:t>
      </w:r>
      <w:r w:rsidRPr="00CC4FE3">
        <w:rPr>
          <w:b w:val="0"/>
        </w:rPr>
        <w:t>.</w:t>
      </w:r>
    </w:p>
    <w:p w:rsidR="00CC4FE3" w:rsidRPr="00CC4FE3" w:rsidRDefault="00CC4FE3" w:rsidP="00CC4FE3">
      <w:pPr>
        <w:pStyle w:val="a7"/>
        <w:jc w:val="left"/>
        <w:rPr>
          <w:b w:val="0"/>
        </w:rPr>
      </w:pPr>
    </w:p>
    <w:p w:rsidR="00CC4FE3" w:rsidRPr="00F000D0" w:rsidRDefault="00CC4FE3" w:rsidP="005C4A69">
      <w:pPr>
        <w:pStyle w:val="a7"/>
        <w:jc w:val="right"/>
        <w:rPr>
          <w:b w:val="0"/>
        </w:rPr>
      </w:pPr>
      <w:r w:rsidRPr="00CC4FE3">
        <w:rPr>
          <w:b w:val="0"/>
        </w:rPr>
        <w:t xml:space="preserve">Вариант задания: </w:t>
      </w:r>
      <w:proofErr w:type="spellStart"/>
      <w:r w:rsidRPr="00CC4FE3">
        <w:rPr>
          <w:b w:val="0"/>
          <w:i/>
          <w:lang w:val="en-GB"/>
        </w:rPr>
        <w:t>i</w:t>
      </w:r>
      <w:proofErr w:type="spellEnd"/>
      <w:r w:rsidRPr="00CC4FE3">
        <w:rPr>
          <w:b w:val="0"/>
          <w:i/>
        </w:rPr>
        <w:t xml:space="preserve"> = </w:t>
      </w:r>
      <w:r w:rsidR="00F000D0">
        <w:rPr>
          <w:b w:val="0"/>
          <w:i/>
        </w:rPr>
        <w:t>7</w:t>
      </w:r>
      <w:r w:rsidRPr="00CC4FE3">
        <w:rPr>
          <w:b w:val="0"/>
          <w:i/>
        </w:rPr>
        <w:t xml:space="preserve">, </w:t>
      </w:r>
      <w:r w:rsidRPr="00CC4FE3">
        <w:rPr>
          <w:b w:val="0"/>
          <w:i/>
          <w:lang w:val="en-GB"/>
        </w:rPr>
        <w:t>j</w:t>
      </w:r>
      <w:r w:rsidR="00F000D0">
        <w:rPr>
          <w:b w:val="0"/>
          <w:i/>
        </w:rPr>
        <w:t xml:space="preserve"> = </w:t>
      </w:r>
      <w:r w:rsidR="008F1DDB">
        <w:rPr>
          <w:b w:val="0"/>
          <w:i/>
        </w:rPr>
        <w:t>8</w:t>
      </w:r>
    </w:p>
    <w:p w:rsidR="00CC4FE3" w:rsidRPr="00F000D0" w:rsidRDefault="00CC4FE3" w:rsidP="00CC4FE3">
      <w:pPr>
        <w:pStyle w:val="a7"/>
        <w:jc w:val="left"/>
        <w:rPr>
          <w:b w:val="0"/>
        </w:rPr>
      </w:pPr>
    </w:p>
    <w:p w:rsidR="00CC4FE3" w:rsidRPr="00F000D0" w:rsidRDefault="00CC4FE3" w:rsidP="00CC4FE3">
      <w:pPr>
        <w:pStyle w:val="a7"/>
        <w:jc w:val="left"/>
        <w:rPr>
          <w:b w:val="0"/>
        </w:rPr>
      </w:pPr>
    </w:p>
    <w:p w:rsidR="00CC4FE3" w:rsidRPr="00F000D0" w:rsidRDefault="00CC4FE3" w:rsidP="00CC4FE3">
      <w:pPr>
        <w:pStyle w:val="a7"/>
        <w:jc w:val="left"/>
        <w:rPr>
          <w:b w:val="0"/>
        </w:rPr>
      </w:pPr>
    </w:p>
    <w:p w:rsidR="00CC4FE3" w:rsidRPr="00F000D0" w:rsidRDefault="00CC4FE3" w:rsidP="00CC4FE3">
      <w:pPr>
        <w:pStyle w:val="a7"/>
        <w:jc w:val="left"/>
        <w:rPr>
          <w:b w:val="0"/>
        </w:rPr>
      </w:pPr>
    </w:p>
    <w:p w:rsidR="00CC4FE3" w:rsidRPr="00F000D0" w:rsidRDefault="00CC4FE3" w:rsidP="00CC4FE3">
      <w:pPr>
        <w:pStyle w:val="a7"/>
        <w:jc w:val="left"/>
        <w:rPr>
          <w:b w:val="0"/>
        </w:rPr>
      </w:pPr>
    </w:p>
    <w:p w:rsidR="00CC4FE3" w:rsidRPr="00F000D0" w:rsidRDefault="00CC4FE3" w:rsidP="00CC4FE3">
      <w:pPr>
        <w:pStyle w:val="a7"/>
        <w:jc w:val="left"/>
        <w:rPr>
          <w:b w:val="0"/>
        </w:rPr>
      </w:pPr>
    </w:p>
    <w:p w:rsidR="00CC4FE3" w:rsidRPr="00F000D0" w:rsidRDefault="00CC4FE3" w:rsidP="00CC4FE3">
      <w:pPr>
        <w:pStyle w:val="a7"/>
        <w:jc w:val="left"/>
        <w:rPr>
          <w:b w:val="0"/>
        </w:rPr>
      </w:pPr>
    </w:p>
    <w:p w:rsidR="00CC4FE3" w:rsidRPr="00F000D0" w:rsidRDefault="00CC4FE3" w:rsidP="00CC4FE3">
      <w:pPr>
        <w:pStyle w:val="a7"/>
        <w:jc w:val="left"/>
        <w:rPr>
          <w:b w:val="0"/>
          <w:szCs w:val="28"/>
        </w:rPr>
      </w:pPr>
    </w:p>
    <w:p w:rsidR="00CC4FE3" w:rsidRDefault="00CC4FE3" w:rsidP="00CC4FE3">
      <w:pPr>
        <w:pStyle w:val="a7"/>
        <w:rPr>
          <w:b w:val="0"/>
          <w:szCs w:val="28"/>
        </w:rPr>
      </w:pPr>
    </w:p>
    <w:p w:rsidR="00CC4FE3" w:rsidRPr="001E3AAD" w:rsidRDefault="00CC4FE3" w:rsidP="00CC4FE3">
      <w:pPr>
        <w:pStyle w:val="a7"/>
        <w:rPr>
          <w:bCs w:val="0"/>
          <w:iCs/>
          <w:szCs w:val="28"/>
        </w:rPr>
      </w:pPr>
      <w:r>
        <w:rPr>
          <w:bCs w:val="0"/>
          <w:iCs/>
          <w:szCs w:val="28"/>
        </w:rPr>
        <w:t>2021 г.</w:t>
      </w:r>
    </w:p>
    <w:p w:rsidR="00913C4B" w:rsidRPr="00CC4FE3" w:rsidRDefault="00913C4B" w:rsidP="001F7E3B"/>
    <w:p w:rsidR="00F000D0" w:rsidRDefault="00F000D0" w:rsidP="00F000D0">
      <w:pPr>
        <w:jc w:val="right"/>
      </w:pPr>
      <w:r>
        <w:t xml:space="preserve">Таблица 1. Исходные данные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72"/>
        <w:gridCol w:w="1551"/>
        <w:gridCol w:w="2424"/>
        <w:gridCol w:w="1532"/>
      </w:tblGrid>
      <w:tr w:rsidR="00F000D0" w:rsidTr="00F000D0">
        <w:trPr>
          <w:jc w:val="center"/>
        </w:trPr>
        <w:tc>
          <w:tcPr>
            <w:tcW w:w="1472" w:type="dxa"/>
          </w:tcPr>
          <w:p w:rsidR="00F000D0" w:rsidRDefault="00F000D0" w:rsidP="00F000D0">
            <w:pPr>
              <w:ind w:firstLine="0"/>
            </w:pPr>
            <w:r>
              <w:t>Слой стенки</w:t>
            </w:r>
          </w:p>
        </w:tc>
        <w:tc>
          <w:tcPr>
            <w:tcW w:w="1550" w:type="dxa"/>
          </w:tcPr>
          <w:p w:rsidR="00F000D0" w:rsidRDefault="00F000D0" w:rsidP="00F000D0">
            <w:pPr>
              <w:ind w:firstLine="0"/>
            </w:pPr>
            <w:r>
              <w:t>Материал</w:t>
            </w:r>
          </w:p>
        </w:tc>
        <w:tc>
          <w:tcPr>
            <w:tcW w:w="2424" w:type="dxa"/>
          </w:tcPr>
          <w:p w:rsidR="00F000D0" w:rsidRDefault="00F000D0" w:rsidP="00F000D0">
            <w:pPr>
              <w:ind w:firstLine="0"/>
            </w:pPr>
            <w:r>
              <w:t xml:space="preserve">Коэффициент теплопроводности </w:t>
            </w:r>
          </w:p>
        </w:tc>
        <w:tc>
          <w:tcPr>
            <w:tcW w:w="1532" w:type="dxa"/>
          </w:tcPr>
          <w:p w:rsidR="00F000D0" w:rsidRDefault="00F000D0" w:rsidP="00F000D0">
            <w:pPr>
              <w:ind w:firstLine="0"/>
            </w:pPr>
            <w:r>
              <w:t>Толщина</w:t>
            </w:r>
          </w:p>
        </w:tc>
      </w:tr>
      <w:tr w:rsidR="00F000D0" w:rsidTr="00F000D0">
        <w:trPr>
          <w:jc w:val="center"/>
        </w:trPr>
        <w:tc>
          <w:tcPr>
            <w:tcW w:w="1472" w:type="dxa"/>
          </w:tcPr>
          <w:p w:rsidR="00F000D0" w:rsidRDefault="00F000D0" w:rsidP="00F000D0">
            <w:pPr>
              <w:ind w:firstLine="0"/>
            </w:pPr>
            <w:r>
              <w:t>1</w:t>
            </w:r>
          </w:p>
        </w:tc>
        <w:tc>
          <w:tcPr>
            <w:tcW w:w="1550" w:type="dxa"/>
          </w:tcPr>
          <w:p w:rsidR="00F000D0" w:rsidRDefault="00F000D0" w:rsidP="00F000D0">
            <w:pPr>
              <w:ind w:firstLine="0"/>
            </w:pPr>
            <w:r>
              <w:t>Вольфрам</w:t>
            </w:r>
          </w:p>
        </w:tc>
        <w:tc>
          <w:tcPr>
            <w:tcW w:w="2424" w:type="dxa"/>
          </w:tcPr>
          <w:p w:rsidR="00F000D0" w:rsidRDefault="00F000D0" w:rsidP="00F000D0">
            <w:pPr>
              <w:ind w:firstLine="0"/>
              <w:jc w:val="center"/>
            </w:pPr>
            <w:r w:rsidRPr="00154042">
              <w:rPr>
                <w:position w:val="-12"/>
              </w:rPr>
              <w:object w:dxaOrig="18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5pt;height:18.2pt" o:ole="">
                  <v:imagedata r:id="rId7" o:title=""/>
                </v:shape>
                <o:OLEObject Type="Embed" ProgID="Equation.DSMT4" ShapeID="_x0000_i1025" DrawAspect="Content" ObjectID="_1697404605" r:id="rId8"/>
              </w:object>
            </w:r>
          </w:p>
        </w:tc>
        <w:tc>
          <w:tcPr>
            <w:tcW w:w="1532" w:type="dxa"/>
          </w:tcPr>
          <w:p w:rsidR="00F000D0" w:rsidRDefault="00F000D0" w:rsidP="00F000D0">
            <w:pPr>
              <w:ind w:firstLine="0"/>
            </w:pPr>
            <w:r w:rsidRPr="00154042">
              <w:rPr>
                <w:position w:val="-10"/>
              </w:rPr>
              <w:object w:dxaOrig="820" w:dyaOrig="340">
                <v:shape id="_x0000_i1026" type="#_x0000_t75" style="width:40.55pt;height:16.55pt" o:ole="">
                  <v:imagedata r:id="rId9" o:title=""/>
                </v:shape>
                <o:OLEObject Type="Embed" ProgID="Equation.DSMT4" ShapeID="_x0000_i1026" DrawAspect="Content" ObjectID="_1697404606" r:id="rId10"/>
              </w:object>
            </w:r>
          </w:p>
        </w:tc>
      </w:tr>
      <w:tr w:rsidR="00F000D0" w:rsidTr="00F000D0">
        <w:trPr>
          <w:jc w:val="center"/>
        </w:trPr>
        <w:tc>
          <w:tcPr>
            <w:tcW w:w="1472" w:type="dxa"/>
          </w:tcPr>
          <w:p w:rsidR="00F000D0" w:rsidRDefault="00F000D0" w:rsidP="00F000D0">
            <w:pPr>
              <w:ind w:firstLine="0"/>
            </w:pPr>
            <w:r>
              <w:t>2</w:t>
            </w:r>
          </w:p>
        </w:tc>
        <w:tc>
          <w:tcPr>
            <w:tcW w:w="1550" w:type="dxa"/>
          </w:tcPr>
          <w:p w:rsidR="00F000D0" w:rsidRDefault="003526A5" w:rsidP="00F000D0">
            <w:pPr>
              <w:ind w:firstLine="0"/>
            </w:pPr>
            <w:r>
              <w:t>Блоки из пеностекла</w:t>
            </w:r>
          </w:p>
        </w:tc>
        <w:tc>
          <w:tcPr>
            <w:tcW w:w="2424" w:type="dxa"/>
          </w:tcPr>
          <w:p w:rsidR="00F000D0" w:rsidRDefault="003526A5" w:rsidP="00F000D0">
            <w:pPr>
              <w:ind w:firstLine="0"/>
              <w:jc w:val="center"/>
            </w:pPr>
            <w:r w:rsidRPr="00154042">
              <w:rPr>
                <w:position w:val="-12"/>
              </w:rPr>
              <w:object w:dxaOrig="1960" w:dyaOrig="360">
                <v:shape id="_x0000_i1066" type="#_x0000_t75" style="width:97.65pt;height:18.2pt" o:ole="">
                  <v:imagedata r:id="rId11" o:title=""/>
                </v:shape>
                <o:OLEObject Type="Embed" ProgID="Equation.DSMT4" ShapeID="_x0000_i1066" DrawAspect="Content" ObjectID="_1697404607" r:id="rId12"/>
              </w:object>
            </w:r>
          </w:p>
        </w:tc>
        <w:tc>
          <w:tcPr>
            <w:tcW w:w="1532" w:type="dxa"/>
          </w:tcPr>
          <w:p w:rsidR="00F000D0" w:rsidRDefault="003526A5" w:rsidP="00F000D0">
            <w:pPr>
              <w:ind w:firstLine="0"/>
            </w:pPr>
            <w:r w:rsidRPr="00154042">
              <w:rPr>
                <w:position w:val="-10"/>
              </w:rPr>
              <w:object w:dxaOrig="820" w:dyaOrig="340">
                <v:shape id="_x0000_i1067" type="#_x0000_t75" style="width:40.55pt;height:16.55pt" o:ole="">
                  <v:imagedata r:id="rId13" o:title=""/>
                </v:shape>
                <o:OLEObject Type="Embed" ProgID="Equation.DSMT4" ShapeID="_x0000_i1067" DrawAspect="Content" ObjectID="_1697404608" r:id="rId14"/>
              </w:object>
            </w:r>
          </w:p>
        </w:tc>
      </w:tr>
    </w:tbl>
    <w:p w:rsidR="00F000D0" w:rsidRDefault="00F000D0" w:rsidP="00F000D0">
      <w:pPr>
        <w:pStyle w:val="a6"/>
        <w:numPr>
          <w:ilvl w:val="0"/>
          <w:numId w:val="3"/>
        </w:numPr>
      </w:pPr>
      <w:r>
        <w:t xml:space="preserve">Температура на внешней поверхности </w:t>
      </w:r>
      <w:r w:rsidR="007D6AD4" w:rsidRPr="00154042">
        <w:rPr>
          <w:position w:val="-12"/>
        </w:rPr>
        <w:object w:dxaOrig="1400" w:dyaOrig="480">
          <v:shape id="_x0000_i1027" type="#_x0000_t75" style="width:70.35pt;height:24pt" o:ole="">
            <v:imagedata r:id="rId15" o:title=""/>
          </v:shape>
          <o:OLEObject Type="Embed" ProgID="Equation.DSMT4" ShapeID="_x0000_i1027" DrawAspect="Content" ObjectID="_1697404609" r:id="rId16"/>
        </w:object>
      </w:r>
    </w:p>
    <w:p w:rsidR="00F000D0" w:rsidRDefault="00F000D0" w:rsidP="00F000D0">
      <w:pPr>
        <w:pStyle w:val="a6"/>
        <w:numPr>
          <w:ilvl w:val="0"/>
          <w:numId w:val="3"/>
        </w:numPr>
      </w:pPr>
      <w:r>
        <w:t xml:space="preserve">Температура на внутренней поверхности </w:t>
      </w:r>
      <w:r w:rsidR="003526A5" w:rsidRPr="00154042">
        <w:rPr>
          <w:position w:val="-12"/>
        </w:rPr>
        <w:object w:dxaOrig="1460" w:dyaOrig="480">
          <v:shape id="_x0000_i1068" type="#_x0000_t75" style="width:72.85pt;height:24pt" o:ole="">
            <v:imagedata r:id="rId17" o:title=""/>
          </v:shape>
          <o:OLEObject Type="Embed" ProgID="Equation.DSMT4" ShapeID="_x0000_i1068" DrawAspect="Content" ObjectID="_1697404610" r:id="rId18"/>
        </w:object>
      </w:r>
    </w:p>
    <w:p w:rsidR="00F000D0" w:rsidRDefault="00F000D0" w:rsidP="00F000D0">
      <w:pPr>
        <w:pStyle w:val="a6"/>
        <w:numPr>
          <w:ilvl w:val="0"/>
          <w:numId w:val="3"/>
        </w:numPr>
      </w:pPr>
      <w:r>
        <w:t xml:space="preserve">Температура среды </w:t>
      </w:r>
      <w:r w:rsidRPr="00154042">
        <w:rPr>
          <w:position w:val="-12"/>
        </w:rPr>
        <w:object w:dxaOrig="1640" w:dyaOrig="480">
          <v:shape id="_x0000_i1028" type="#_x0000_t75" style="width:81.95pt;height:24pt" o:ole="">
            <v:imagedata r:id="rId19" o:title=""/>
          </v:shape>
          <o:OLEObject Type="Embed" ProgID="Equation.DSMT4" ShapeID="_x0000_i1028" DrawAspect="Content" ObjectID="_1697404611" r:id="rId20"/>
        </w:object>
      </w:r>
      <w:r>
        <w:t xml:space="preserve"> и коэффициент теплоотдачи с этой стороны стенки </w:t>
      </w:r>
      <w:r w:rsidRPr="00154042">
        <w:rPr>
          <w:position w:val="-12"/>
        </w:rPr>
        <w:object w:dxaOrig="2299" w:dyaOrig="480">
          <v:shape id="_x0000_i1029" type="#_x0000_t75" style="width:115.05pt;height:24pt" o:ole="">
            <v:imagedata r:id="rId21" o:title=""/>
          </v:shape>
          <o:OLEObject Type="Embed" ProgID="Equation.DSMT4" ShapeID="_x0000_i1029" DrawAspect="Content" ObjectID="_1697404612" r:id="rId22"/>
        </w:object>
      </w:r>
    </w:p>
    <w:p w:rsidR="00F000D0" w:rsidRPr="00F000D0" w:rsidRDefault="00F000D0" w:rsidP="00F000D0">
      <w:pPr>
        <w:pStyle w:val="a6"/>
        <w:numPr>
          <w:ilvl w:val="0"/>
          <w:numId w:val="3"/>
        </w:numPr>
      </w:pPr>
      <w:r>
        <w:t xml:space="preserve">Температура среды </w:t>
      </w:r>
      <w:r w:rsidR="003526A5" w:rsidRPr="00154042">
        <w:rPr>
          <w:position w:val="-12"/>
        </w:rPr>
        <w:object w:dxaOrig="1680" w:dyaOrig="480">
          <v:shape id="_x0000_i1069" type="#_x0000_t75" style="width:83.6pt;height:24pt" o:ole="">
            <v:imagedata r:id="rId23" o:title=""/>
          </v:shape>
          <o:OLEObject Type="Embed" ProgID="Equation.DSMT4" ShapeID="_x0000_i1069" DrawAspect="Content" ObjectID="_1697404613" r:id="rId24"/>
        </w:object>
      </w:r>
      <w:r>
        <w:t xml:space="preserve"> и коэффициент теплоотдачи с этой стороны стенки </w:t>
      </w:r>
      <w:r w:rsidR="003526A5" w:rsidRPr="00154042">
        <w:rPr>
          <w:position w:val="-12"/>
        </w:rPr>
        <w:object w:dxaOrig="2340" w:dyaOrig="480">
          <v:shape id="_x0000_i1070" type="#_x0000_t75" style="width:116.7pt;height:24pt" o:ole="">
            <v:imagedata r:id="rId25" o:title=""/>
          </v:shape>
          <o:OLEObject Type="Embed" ProgID="Equation.DSMT4" ShapeID="_x0000_i1070" DrawAspect="Content" ObjectID="_1697404614" r:id="rId26"/>
        </w:object>
      </w:r>
    </w:p>
    <w:p w:rsidR="00816E36" w:rsidRPr="00816E36" w:rsidRDefault="001F7E3B" w:rsidP="004268F8">
      <w:pPr>
        <w:jc w:val="center"/>
        <w:rPr>
          <w:b/>
        </w:rPr>
      </w:pPr>
      <w:r w:rsidRPr="00816E36">
        <w:rPr>
          <w:b/>
        </w:rPr>
        <w:t>Задача № 1.</w:t>
      </w:r>
    </w:p>
    <w:p w:rsidR="00F000D0" w:rsidRDefault="001F7E3B" w:rsidP="00F000D0">
      <w:r>
        <w:t xml:space="preserve">Требуются исследовать тепловые процессы в двухслойной пластине, состоящей из слоя металлического материала </w:t>
      </w:r>
      <w:proofErr w:type="spellStart"/>
      <w:r>
        <w:t>Пi</w:t>
      </w:r>
      <w:proofErr w:type="spellEnd"/>
      <w:r>
        <w:t xml:space="preserve"> толщиной </w:t>
      </w:r>
      <w:proofErr w:type="spellStart"/>
      <w:r>
        <w:t>di</w:t>
      </w:r>
      <w:proofErr w:type="spellEnd"/>
      <w:r>
        <w:t xml:space="preserve"> и слоя изоляционного материала </w:t>
      </w:r>
      <w:proofErr w:type="spellStart"/>
      <w:r>
        <w:t>Иj</w:t>
      </w:r>
      <w:proofErr w:type="spellEnd"/>
      <w:r>
        <w:t xml:space="preserve"> , толщина которого принимает значения 0,5</w:t>
      </w:r>
      <w:r>
        <w:sym w:font="Symbol" w:char="F0D7"/>
      </w:r>
      <w:proofErr w:type="spellStart"/>
      <w:r>
        <w:t>dj</w:t>
      </w:r>
      <w:proofErr w:type="spellEnd"/>
      <w:proofErr w:type="gramStart"/>
      <w:r>
        <w:t xml:space="preserve"> ;</w:t>
      </w:r>
      <w:proofErr w:type="gramEnd"/>
      <w:r>
        <w:t xml:space="preserve"> </w:t>
      </w:r>
      <w:proofErr w:type="spellStart"/>
      <w:r>
        <w:t>dj</w:t>
      </w:r>
      <w:proofErr w:type="spellEnd"/>
      <w:r>
        <w:t xml:space="preserve"> . Температура на внешней поверхности слоя из металлического материала Т1(i), а внешней поверхности слоя из изоляционного материала Т2(j).</w:t>
      </w:r>
    </w:p>
    <w:p w:rsidR="001F7E3B" w:rsidRDefault="001F7E3B" w:rsidP="001F7E3B">
      <w:r>
        <w:t>а) найти термическое сопр</w:t>
      </w:r>
      <w:r w:rsidR="002867C9">
        <w:t>отивление двухслойной пластины.</w:t>
      </w:r>
    </w:p>
    <w:p w:rsidR="00F000D0" w:rsidRDefault="00F000D0" w:rsidP="00F000D0">
      <w:r>
        <w:t xml:space="preserve">Термическое сопротивление стенки без теплоотдачи в окружающую среду: </w:t>
      </w:r>
    </w:p>
    <w:p w:rsidR="002867C9" w:rsidRPr="00F000D0" w:rsidRDefault="00686A7E" w:rsidP="00F000D0">
      <w:pPr>
        <w:jc w:val="center"/>
      </w:pPr>
      <w:r w:rsidRPr="00154042">
        <w:rPr>
          <w:position w:val="-36"/>
        </w:rPr>
        <w:object w:dxaOrig="1160" w:dyaOrig="859">
          <v:shape id="_x0000_i1030" type="#_x0000_t75" style="width:57.95pt;height:43.05pt" o:ole="">
            <v:imagedata r:id="rId27" o:title=""/>
          </v:shape>
          <o:OLEObject Type="Embed" ProgID="Equation.DSMT4" ShapeID="_x0000_i1030" DrawAspect="Content" ObjectID="_1697404615" r:id="rId28"/>
        </w:object>
      </w:r>
      <w:r w:rsidR="00D70BCF">
        <w:t>,</w:t>
      </w:r>
    </w:p>
    <w:p w:rsidR="00686A7E" w:rsidRDefault="00D70BCF" w:rsidP="00686A7E">
      <w:r>
        <w:lastRenderedPageBreak/>
        <w:t>г</w:t>
      </w:r>
      <w:r w:rsidR="00686A7E">
        <w:t xml:space="preserve">де </w:t>
      </w:r>
      <w:r w:rsidR="00686A7E">
        <w:rPr>
          <w:lang w:val="en-GB"/>
        </w:rPr>
        <w:t>n</w:t>
      </w:r>
      <w:r w:rsidR="00686A7E" w:rsidRPr="00F000D0">
        <w:t xml:space="preserve"> – </w:t>
      </w:r>
      <w:r w:rsidR="00686A7E">
        <w:t>количество стенок.</w:t>
      </w:r>
    </w:p>
    <w:p w:rsidR="00686A7E" w:rsidRPr="00686A7E" w:rsidRDefault="00241744" w:rsidP="00686A7E">
      <w:pPr>
        <w:jc w:val="center"/>
      </w:pPr>
      <w:r w:rsidRPr="00154042">
        <w:rPr>
          <w:position w:val="-36"/>
        </w:rPr>
        <w:object w:dxaOrig="6200" w:dyaOrig="859">
          <v:shape id="_x0000_i1071" type="#_x0000_t75" style="width:310.35pt;height:43.05pt" o:ole="">
            <v:imagedata r:id="rId29" o:title=""/>
          </v:shape>
          <o:OLEObject Type="Embed" ProgID="Equation.DSMT4" ShapeID="_x0000_i1071" DrawAspect="Content" ObjectID="_1697404616" r:id="rId30"/>
        </w:object>
      </w:r>
    </w:p>
    <w:p w:rsidR="00686A7E" w:rsidRDefault="001F7E3B" w:rsidP="001F7E3B">
      <w:r>
        <w:t xml:space="preserve">б) определить плотность </w:t>
      </w:r>
      <w:r w:rsidR="00686A7E">
        <w:t>теплового потока через пластину.</w:t>
      </w:r>
    </w:p>
    <w:p w:rsidR="00686A7E" w:rsidRDefault="00686A7E" w:rsidP="001F7E3B">
      <w:r>
        <w:t>При граничных условиях первого рода плотность теплового потока рассчитывается следующим образом:</w:t>
      </w:r>
    </w:p>
    <w:p w:rsidR="001F7E3B" w:rsidRDefault="00241744" w:rsidP="00686A7E">
      <w:pPr>
        <w:jc w:val="center"/>
        <w:rPr>
          <w:lang w:val="en-GB"/>
        </w:rPr>
      </w:pPr>
      <w:r w:rsidRPr="00154042">
        <w:rPr>
          <w:position w:val="-28"/>
        </w:rPr>
        <w:object w:dxaOrig="4800" w:dyaOrig="720">
          <v:shape id="_x0000_i1072" type="#_x0000_t75" style="width:239.15pt;height:36.4pt" o:ole="">
            <v:imagedata r:id="rId31" o:title=""/>
          </v:shape>
          <o:OLEObject Type="Embed" ProgID="Equation.DSMT4" ShapeID="_x0000_i1072" DrawAspect="Content" ObjectID="_1697404617" r:id="rId32"/>
        </w:object>
      </w:r>
    </w:p>
    <w:p w:rsidR="007D6AD4" w:rsidRPr="007D6AD4" w:rsidRDefault="007D6AD4" w:rsidP="007D6AD4">
      <w:r>
        <w:t xml:space="preserve">Здесь и далее отрицательное значение плотности теплового потока означает, что тепло распространяется от внешней стороны стенки </w:t>
      </w:r>
      <w:proofErr w:type="gramStart"/>
      <w:r>
        <w:t>к</w:t>
      </w:r>
      <w:proofErr w:type="gramEnd"/>
      <w:r>
        <w:t xml:space="preserve"> внутренней.</w:t>
      </w:r>
    </w:p>
    <w:p w:rsidR="00686A7E" w:rsidRPr="009061A9" w:rsidRDefault="001F7E3B" w:rsidP="009061A9">
      <w:r>
        <w:t xml:space="preserve">в) рассчитать тепловой поток через пластину, если известно, </w:t>
      </w:r>
      <w:r w:rsidR="00686A7E">
        <w:t>что ее длина и ширина равна 5 м.</w:t>
      </w:r>
    </w:p>
    <w:p w:rsidR="00686A7E" w:rsidRDefault="00686A7E" w:rsidP="00686A7E">
      <w:pPr>
        <w:jc w:val="center"/>
        <w:rPr>
          <w:lang w:val="en-GB"/>
        </w:rPr>
      </w:pPr>
      <w:r w:rsidRPr="00154042">
        <w:rPr>
          <w:position w:val="-12"/>
        </w:rPr>
        <w:object w:dxaOrig="880" w:dyaOrig="360">
          <v:shape id="_x0000_i1031" type="#_x0000_t75" style="width:44.7pt;height:18.2pt" o:ole="">
            <v:imagedata r:id="rId33" o:title=""/>
          </v:shape>
          <o:OLEObject Type="Embed" ProgID="Equation.DSMT4" ShapeID="_x0000_i1031" DrawAspect="Content" ObjectID="_1697404618" r:id="rId34"/>
        </w:object>
      </w:r>
    </w:p>
    <w:p w:rsidR="00686A7E" w:rsidRPr="00686A7E" w:rsidRDefault="00686A7E" w:rsidP="00686A7E">
      <w:pPr>
        <w:jc w:val="center"/>
      </w:pPr>
      <w:r w:rsidRPr="00154042">
        <w:rPr>
          <w:position w:val="-12"/>
        </w:rPr>
        <w:object w:dxaOrig="2920" w:dyaOrig="480">
          <v:shape id="_x0000_i1032" type="#_x0000_t75" style="width:145.65pt;height:24pt" o:ole="">
            <v:imagedata r:id="rId35" o:title=""/>
          </v:shape>
          <o:OLEObject Type="Embed" ProgID="Equation.DSMT4" ShapeID="_x0000_i1032" DrawAspect="Content" ObjectID="_1697404619" r:id="rId36"/>
        </w:object>
      </w:r>
    </w:p>
    <w:p w:rsidR="00686A7E" w:rsidRDefault="00241744" w:rsidP="00686A7E">
      <w:pPr>
        <w:jc w:val="center"/>
      </w:pPr>
      <w:r w:rsidRPr="00154042">
        <w:rPr>
          <w:position w:val="-12"/>
        </w:rPr>
        <w:object w:dxaOrig="4120" w:dyaOrig="480">
          <v:shape id="_x0000_i1073" type="#_x0000_t75" style="width:205.25pt;height:24pt" o:ole="">
            <v:imagedata r:id="rId37" o:title=""/>
          </v:shape>
          <o:OLEObject Type="Embed" ProgID="Equation.DSMT4" ShapeID="_x0000_i1073" DrawAspect="Content" ObjectID="_1697404620" r:id="rId38"/>
        </w:object>
      </w:r>
    </w:p>
    <w:p w:rsidR="00686A7E" w:rsidRDefault="001F7E3B" w:rsidP="001F7E3B">
      <w:r>
        <w:t>г) найти температуру на границе слоев;</w:t>
      </w:r>
    </w:p>
    <w:p w:rsidR="001F7E3B" w:rsidRPr="009061A9" w:rsidRDefault="009061A9" w:rsidP="001F7E3B">
      <w:r>
        <w:t>Выражение:</w:t>
      </w:r>
    </w:p>
    <w:p w:rsidR="008C6E75" w:rsidRDefault="00241744" w:rsidP="008C6E75">
      <w:pPr>
        <w:jc w:val="center"/>
      </w:pPr>
      <w:r w:rsidRPr="00154042">
        <w:rPr>
          <w:position w:val="-34"/>
        </w:rPr>
        <w:object w:dxaOrig="5760" w:dyaOrig="780">
          <v:shape id="_x0000_i1074" type="#_x0000_t75" style="width:4in;height:38.9pt" o:ole="">
            <v:imagedata r:id="rId39" o:title=""/>
          </v:shape>
          <o:OLEObject Type="Embed" ProgID="Equation.DSMT4" ShapeID="_x0000_i1074" DrawAspect="Content" ObjectID="_1697404621" r:id="rId40"/>
        </w:object>
      </w:r>
    </w:p>
    <w:p w:rsidR="001F7E3B" w:rsidRDefault="001F7E3B" w:rsidP="001F7E3B">
      <w:r>
        <w:t xml:space="preserve">д) приняв поверхность пластины с температурой Т1 за начало координат, определить температуру </w:t>
      </w:r>
      <w:proofErr w:type="gramStart"/>
      <w:r>
        <w:t>Т(</w:t>
      </w:r>
      <w:proofErr w:type="gramEnd"/>
      <w:r>
        <w:t>х) в теле пластины на расстоянии х = 0,1</w:t>
      </w:r>
      <w:r>
        <w:sym w:font="Symbol" w:char="F0D7"/>
      </w:r>
      <w:r>
        <w:t>d; 0,5</w:t>
      </w:r>
      <w:r>
        <w:sym w:font="Symbol" w:char="F0D7"/>
      </w:r>
      <w:r>
        <w:t>d; 0,9</w:t>
      </w:r>
      <w:r>
        <w:sym w:font="Symbol" w:char="F0D7"/>
      </w:r>
      <w:r>
        <w:t>d, где d=</w:t>
      </w:r>
      <w:proofErr w:type="spellStart"/>
      <w:r>
        <w:t>di+dj</w:t>
      </w:r>
      <w:proofErr w:type="spellEnd"/>
      <w:r>
        <w:t xml:space="preserve"> - толщины двухслойной п</w:t>
      </w:r>
      <w:r w:rsidR="008C6E75">
        <w:t>ластины; построить график Т(х)</w:t>
      </w:r>
    </w:p>
    <w:p w:rsidR="008C6E75" w:rsidRDefault="00CE0212" w:rsidP="001F7E3B">
      <w:r>
        <w:lastRenderedPageBreak/>
        <w:t>Температура внутри каждого слоя изменяется по линейному закону:</w:t>
      </w:r>
    </w:p>
    <w:p w:rsidR="00CE0212" w:rsidRDefault="00CE0212" w:rsidP="00CE0212">
      <w:pPr>
        <w:jc w:val="center"/>
        <w:rPr>
          <w:lang w:val="en-GB"/>
        </w:rPr>
      </w:pPr>
      <w:r w:rsidRPr="00154042">
        <w:rPr>
          <w:position w:val="-34"/>
        </w:rPr>
        <w:object w:dxaOrig="2460" w:dyaOrig="780">
          <v:shape id="_x0000_i1033" type="#_x0000_t75" style="width:122.5pt;height:38.9pt" o:ole="">
            <v:imagedata r:id="rId41" o:title=""/>
          </v:shape>
          <o:OLEObject Type="Embed" ProgID="Equation.DSMT4" ShapeID="_x0000_i1033" DrawAspect="Content" ObjectID="_1697404622" r:id="rId42"/>
        </w:object>
      </w:r>
    </w:p>
    <w:p w:rsidR="00CE0212" w:rsidRDefault="00CE0212" w:rsidP="00CE0212">
      <w:pPr>
        <w:jc w:val="center"/>
      </w:pPr>
      <w:r>
        <w:t xml:space="preserve">Где </w:t>
      </w:r>
      <w:r w:rsidRPr="00154042">
        <w:rPr>
          <w:position w:val="-12"/>
        </w:rPr>
        <w:object w:dxaOrig="880" w:dyaOrig="380">
          <v:shape id="_x0000_i1034" type="#_x0000_t75" style="width:44.7pt;height:19.05pt" o:ole="">
            <v:imagedata r:id="rId43" o:title=""/>
          </v:shape>
          <o:OLEObject Type="Embed" ProgID="Equation.DSMT4" ShapeID="_x0000_i1034" DrawAspect="Content" ObjectID="_1697404623" r:id="rId44"/>
        </w:object>
      </w:r>
      <w:r w:rsidRPr="00CE0212">
        <w:t xml:space="preserve">- </w:t>
      </w:r>
      <w:r>
        <w:t>температуры на границах слоя</w:t>
      </w:r>
    </w:p>
    <w:p w:rsidR="00CE0212" w:rsidRDefault="00CE0212" w:rsidP="00CE0212">
      <w:r>
        <w:t xml:space="preserve">Построим график </w:t>
      </w:r>
      <w:proofErr w:type="gramStart"/>
      <w:r>
        <w:t>Т(</w:t>
      </w:r>
      <w:proofErr w:type="gramEnd"/>
      <w:r>
        <w:t xml:space="preserve">х) и найдем необходимые температуры с помощью программного пакета </w:t>
      </w:r>
      <w:r>
        <w:rPr>
          <w:lang w:val="en-GB"/>
        </w:rPr>
        <w:t>Mathcad</w:t>
      </w:r>
      <w:r>
        <w:t>.</w:t>
      </w:r>
    </w:p>
    <w:p w:rsidR="00CE0212" w:rsidRDefault="009239D1" w:rsidP="00CE0212">
      <w:pPr>
        <w:jc w:val="center"/>
      </w:pPr>
      <w:r>
        <w:rPr>
          <w:noProof/>
          <w:lang w:eastAsia="ru-RU"/>
        </w:rPr>
        <w:drawing>
          <wp:inline distT="0" distB="0" distL="0" distR="0" wp14:anchorId="7361BD10" wp14:editId="7C96F80B">
            <wp:extent cx="5172075" cy="42576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425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212" w:rsidRPr="00CE0212" w:rsidRDefault="009239D1" w:rsidP="00D70BCF">
      <w:pPr>
        <w:jc w:val="center"/>
      </w:pPr>
      <w:r w:rsidRPr="00F000D0">
        <w:rPr>
          <w:position w:val="-64"/>
        </w:rPr>
        <w:object w:dxaOrig="2560" w:dyaOrig="1520">
          <v:shape id="_x0000_i1075" type="#_x0000_t75" style="width:126.6pt;height:75.3pt" o:ole="">
            <v:imagedata r:id="rId46" o:title=""/>
          </v:shape>
          <o:OLEObject Type="Embed" ProgID="Equation.DSMT4" ShapeID="_x0000_i1075" DrawAspect="Content" ObjectID="_1697404624" r:id="rId47"/>
        </w:object>
      </w:r>
    </w:p>
    <w:p w:rsidR="00FB4CB9" w:rsidRDefault="001F7E3B" w:rsidP="00FB4CB9">
      <w:r>
        <w:t>е) оценить, как влияет на величины теплового потока и температуры между слоями изменения толщины изоляционного слоя, и объяснить причину.</w:t>
      </w:r>
    </w:p>
    <w:p w:rsidR="00490F62" w:rsidRPr="00490F62" w:rsidRDefault="00490F62" w:rsidP="00FB4CB9">
      <w:r>
        <w:lastRenderedPageBreak/>
        <w:t xml:space="preserve">При толщине изоляционной стенки </w:t>
      </w:r>
      <w:r w:rsidRPr="00154042">
        <w:rPr>
          <w:position w:val="-12"/>
        </w:rPr>
        <w:object w:dxaOrig="340" w:dyaOrig="380">
          <v:shape id="_x0000_i1035" type="#_x0000_t75" style="width:17.4pt;height:19.05pt" o:ole="">
            <v:imagedata r:id="rId48" o:title=""/>
          </v:shape>
          <o:OLEObject Type="Embed" ProgID="Equation.DSMT4" ShapeID="_x0000_i1035" DrawAspect="Content" ObjectID="_1697404625" r:id="rId49"/>
        </w:object>
      </w:r>
      <w:r w:rsidRPr="00490F62">
        <w:t xml:space="preserve"> </w:t>
      </w:r>
      <w:r>
        <w:t>имеем следующие параметры:</w:t>
      </w:r>
    </w:p>
    <w:p w:rsidR="002269D1" w:rsidRDefault="009239D1" w:rsidP="002269D1">
      <w:pPr>
        <w:jc w:val="center"/>
      </w:pPr>
      <w:r w:rsidRPr="007D6AD4">
        <w:rPr>
          <w:position w:val="-92"/>
        </w:rPr>
        <w:object w:dxaOrig="2799" w:dyaOrig="1980">
          <v:shape id="_x0000_i1076" type="#_x0000_t75" style="width:140.7pt;height:98.5pt" o:ole="">
            <v:imagedata r:id="rId50" o:title=""/>
          </v:shape>
          <o:OLEObject Type="Embed" ProgID="Equation.DSMT4" ShapeID="_x0000_i1076" DrawAspect="Content" ObjectID="_1697404626" r:id="rId51"/>
        </w:object>
      </w:r>
    </w:p>
    <w:p w:rsidR="00FB4CB9" w:rsidRDefault="009239D1" w:rsidP="00FE7BE4">
      <w:pPr>
        <w:jc w:val="center"/>
      </w:pPr>
      <w:r>
        <w:rPr>
          <w:noProof/>
          <w:lang w:eastAsia="ru-RU"/>
        </w:rPr>
        <w:drawing>
          <wp:inline distT="0" distB="0" distL="0" distR="0" wp14:anchorId="70EE96C3" wp14:editId="0C1AB8D8">
            <wp:extent cx="5143500" cy="42291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422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356" w:rsidRDefault="009239D1" w:rsidP="00FB4CB9">
      <w:pPr>
        <w:jc w:val="center"/>
      </w:pPr>
      <w:r w:rsidRPr="009F20D9">
        <w:rPr>
          <w:position w:val="-64"/>
        </w:rPr>
        <w:object w:dxaOrig="2540" w:dyaOrig="1520">
          <v:shape id="_x0000_i1077" type="#_x0000_t75" style="width:126.6pt;height:75.3pt" o:ole="">
            <v:imagedata r:id="rId53" o:title=""/>
          </v:shape>
          <o:OLEObject Type="Embed" ProgID="Equation.DSMT4" ShapeID="_x0000_i1077" DrawAspect="Content" ObjectID="_1697404627" r:id="rId54"/>
        </w:object>
      </w:r>
    </w:p>
    <w:p w:rsidR="00FE7BE4" w:rsidRDefault="00FE7BE4" w:rsidP="00EE0661">
      <w:r w:rsidRPr="00DC3AB7">
        <w:rPr>
          <w:b/>
        </w:rPr>
        <w:t>Вывод:</w:t>
      </w:r>
      <w:r>
        <w:t xml:space="preserve"> </w:t>
      </w:r>
      <w:r w:rsidR="009061A9">
        <w:t xml:space="preserve">При увеличении толщины изоляционной стенки увеличивается значение </w:t>
      </w:r>
      <w:proofErr w:type="spellStart"/>
      <w:r w:rsidR="009061A9">
        <w:t>термо</w:t>
      </w:r>
      <w:proofErr w:type="spellEnd"/>
      <w:r w:rsidR="009061A9">
        <w:t xml:space="preserve">-сопротивления, </w:t>
      </w:r>
      <w:r w:rsidR="00B95BE2">
        <w:t>что подтверждает математическое выражение для его определения</w:t>
      </w:r>
      <w:r w:rsidR="009061A9">
        <w:t xml:space="preserve">. Это оказывает влияние на плотность теплового потока – она уменьшается при </w:t>
      </w:r>
      <w:proofErr w:type="spellStart"/>
      <w:r w:rsidR="009061A9">
        <w:t>увеличениии</w:t>
      </w:r>
      <w:proofErr w:type="spellEnd"/>
      <w:r w:rsidR="009061A9">
        <w:t xml:space="preserve"> толщины стенки. </w:t>
      </w:r>
      <w:r w:rsidR="009061A9">
        <w:lastRenderedPageBreak/>
        <w:t>Видим, что температура границы стенок стала выше, а также температуры контрольных точек.</w:t>
      </w:r>
    </w:p>
    <w:p w:rsidR="007778B9" w:rsidRPr="007778B9" w:rsidRDefault="009A511E" w:rsidP="004268F8">
      <w:pPr>
        <w:jc w:val="center"/>
        <w:rPr>
          <w:b/>
        </w:rPr>
      </w:pPr>
      <w:r w:rsidRPr="007778B9">
        <w:rPr>
          <w:b/>
        </w:rPr>
        <w:t>Задача № 2.</w:t>
      </w:r>
    </w:p>
    <w:p w:rsidR="009A511E" w:rsidRDefault="009A511E" w:rsidP="008F0FAC">
      <w:r>
        <w:t>Известно, что через двухслойную пластину проходит тепловой поток плотностью q = 100 Вт/м2</w:t>
      </w:r>
      <w:proofErr w:type="gramStart"/>
      <w:r>
        <w:t xml:space="preserve"> ;</w:t>
      </w:r>
      <w:proofErr w:type="gramEnd"/>
      <w:r>
        <w:t xml:space="preserve"> двухслойная пластина выполнена из слоя металлического материала </w:t>
      </w:r>
      <w:proofErr w:type="spellStart"/>
      <w:r>
        <w:t>Пi</w:t>
      </w:r>
      <w:proofErr w:type="spellEnd"/>
      <w:r>
        <w:t xml:space="preserve"> , толщина которого принимает значения 0,5</w:t>
      </w:r>
      <w:r>
        <w:sym w:font="Symbol" w:char="F0D7"/>
      </w:r>
      <w:proofErr w:type="spellStart"/>
      <w:r>
        <w:t>di</w:t>
      </w:r>
      <w:proofErr w:type="spellEnd"/>
      <w:r>
        <w:t xml:space="preserve"> ; </w:t>
      </w:r>
      <w:proofErr w:type="spellStart"/>
      <w:r>
        <w:t>di</w:t>
      </w:r>
      <w:proofErr w:type="spellEnd"/>
      <w:r>
        <w:t xml:space="preserve"> и слоя изоляционного материала </w:t>
      </w:r>
      <w:proofErr w:type="spellStart"/>
      <w:r>
        <w:t>Иj</w:t>
      </w:r>
      <w:proofErr w:type="spellEnd"/>
      <w:r>
        <w:t xml:space="preserve"> . Температура и коэффициент теплоотдачи среды, омывающей внешнюю поверхность слоя металлического материала, равны Тж1(i) и </w:t>
      </w:r>
      <w:r>
        <w:sym w:font="Symbol" w:char="F061"/>
      </w:r>
      <w:r>
        <w:t>1(i); температура и коэффициент теплоотдачи среды, омывающей наружную поверхность слоя изоляционного материала, принимают значения Тж</w:t>
      </w:r>
      <w:proofErr w:type="gramStart"/>
      <w:r>
        <w:t>2</w:t>
      </w:r>
      <w:proofErr w:type="gramEnd"/>
      <w:r>
        <w:t xml:space="preserve">(j) и </w:t>
      </w:r>
      <w:r>
        <w:sym w:font="Symbol" w:char="F061"/>
      </w:r>
      <w:r>
        <w:t xml:space="preserve">2(j), соответственно. </w:t>
      </w:r>
    </w:p>
    <w:p w:rsidR="009A511E" w:rsidRPr="001D5C6D" w:rsidRDefault="009A511E" w:rsidP="008F0FAC">
      <w:r>
        <w:t xml:space="preserve">Задание: </w:t>
      </w:r>
    </w:p>
    <w:p w:rsidR="009A511E" w:rsidRDefault="009A511E" w:rsidP="008F0FAC">
      <w:r>
        <w:t>а) найти термическое сопр</w:t>
      </w:r>
      <w:r w:rsidR="001D5C6D">
        <w:t>отивление двухслойной пластины.</w:t>
      </w:r>
    </w:p>
    <w:p w:rsidR="001D5C6D" w:rsidRDefault="001D5C6D" w:rsidP="008F0FAC">
      <w:r>
        <w:t>Плотность теплового потока при заданных граничных условиях третьего рода определяется выражением</w:t>
      </w:r>
    </w:p>
    <w:p w:rsidR="001D5C6D" w:rsidRDefault="001D5C6D" w:rsidP="001D5C6D">
      <w:pPr>
        <w:jc w:val="center"/>
        <w:rPr>
          <w:lang w:val="en-GB"/>
        </w:rPr>
      </w:pPr>
      <w:r w:rsidRPr="00154042">
        <w:rPr>
          <w:position w:val="-26"/>
        </w:rPr>
        <w:object w:dxaOrig="1840" w:dyaOrig="700">
          <v:shape id="_x0000_i1036" type="#_x0000_t75" style="width:91.85pt;height:34.75pt" o:ole="">
            <v:imagedata r:id="rId55" o:title=""/>
          </v:shape>
          <o:OLEObject Type="Embed" ProgID="Equation.DSMT4" ShapeID="_x0000_i1036" DrawAspect="Content" ObjectID="_1697404628" r:id="rId56"/>
        </w:object>
      </w:r>
    </w:p>
    <w:p w:rsidR="001D5C6D" w:rsidRDefault="001D5C6D" w:rsidP="001D5C6D">
      <w:r>
        <w:t xml:space="preserve">Где </w:t>
      </w:r>
      <w:r>
        <w:rPr>
          <w:lang w:val="en-GB"/>
        </w:rPr>
        <w:t>R</w:t>
      </w:r>
      <w:r w:rsidRPr="001D5C6D">
        <w:t xml:space="preserve"> – </w:t>
      </w:r>
      <w:r>
        <w:t xml:space="preserve">сумма термических сопротивлений теплопередаче и </w:t>
      </w:r>
      <w:proofErr w:type="gramStart"/>
      <w:r>
        <w:t>конвективному</w:t>
      </w:r>
      <w:proofErr w:type="gramEnd"/>
      <w:r>
        <w:t xml:space="preserve"> теплоотводу с поверхности:</w:t>
      </w:r>
    </w:p>
    <w:p w:rsidR="001D5C6D" w:rsidRDefault="001D5C6D" w:rsidP="001D5C6D">
      <w:pPr>
        <w:jc w:val="center"/>
      </w:pPr>
      <w:r w:rsidRPr="00154042">
        <w:rPr>
          <w:position w:val="-36"/>
        </w:rPr>
        <w:object w:dxaOrig="2380" w:dyaOrig="859">
          <v:shape id="_x0000_i1037" type="#_x0000_t75" style="width:119.15pt;height:43.05pt" o:ole="">
            <v:imagedata r:id="rId57" o:title=""/>
          </v:shape>
          <o:OLEObject Type="Embed" ProgID="Equation.DSMT4" ShapeID="_x0000_i1037" DrawAspect="Content" ObjectID="_1697404629" r:id="rId58"/>
        </w:object>
      </w:r>
      <w:r>
        <w:t>,</w:t>
      </w:r>
    </w:p>
    <w:p w:rsidR="001D5C6D" w:rsidRDefault="001D5C6D" w:rsidP="001D5C6D">
      <w:r>
        <w:t xml:space="preserve">где </w:t>
      </w:r>
      <w:r>
        <w:rPr>
          <w:lang w:val="en-GB"/>
        </w:rPr>
        <w:t xml:space="preserve">n – </w:t>
      </w:r>
      <w:r>
        <w:t>количество стенок.</w:t>
      </w:r>
    </w:p>
    <w:p w:rsidR="001D5C6D" w:rsidRPr="001D5C6D" w:rsidRDefault="000E11C1" w:rsidP="005C333A">
      <w:pPr>
        <w:jc w:val="center"/>
      </w:pPr>
      <w:r w:rsidRPr="00154042">
        <w:rPr>
          <w:position w:val="-32"/>
        </w:rPr>
        <w:object w:dxaOrig="5240" w:dyaOrig="760">
          <v:shape id="_x0000_i1078" type="#_x0000_t75" style="width:261.5pt;height:38.05pt" o:ole="">
            <v:imagedata r:id="rId59" o:title=""/>
          </v:shape>
          <o:OLEObject Type="Embed" ProgID="Equation.DSMT4" ShapeID="_x0000_i1078" DrawAspect="Content" ObjectID="_1697404630" r:id="rId60"/>
        </w:object>
      </w:r>
    </w:p>
    <w:p w:rsidR="009A511E" w:rsidRDefault="009A511E" w:rsidP="008F0FAC">
      <w:r>
        <w:lastRenderedPageBreak/>
        <w:t xml:space="preserve">б) рассчитать толщину слоя d, выполненного из изоляционного материала </w:t>
      </w:r>
      <w:proofErr w:type="spellStart"/>
      <w:r>
        <w:t>И</w:t>
      </w:r>
      <w:proofErr w:type="gramStart"/>
      <w:r>
        <w:t>j</w:t>
      </w:r>
      <w:proofErr w:type="spellEnd"/>
      <w:proofErr w:type="gramEnd"/>
      <w:r>
        <w:t xml:space="preserve"> , при котором обеспечивается плотность теплового потока через </w:t>
      </w:r>
      <w:r w:rsidR="005C333A">
        <w:t>двухслойную пластину, равная q.</w:t>
      </w:r>
    </w:p>
    <w:p w:rsidR="005C333A" w:rsidRDefault="005C333A" w:rsidP="008F0FAC">
      <w:r>
        <w:t xml:space="preserve">Для того чтобы найти необходимую толщину слоя изоляционного материала, необходимо решить данное уравнение относительно </w:t>
      </w:r>
      <w:r w:rsidRPr="00154042">
        <w:rPr>
          <w:position w:val="-12"/>
        </w:rPr>
        <w:object w:dxaOrig="340" w:dyaOrig="380">
          <v:shape id="_x0000_i1038" type="#_x0000_t75" style="width:16.55pt;height:19.05pt" o:ole="">
            <v:imagedata r:id="rId61" o:title=""/>
          </v:shape>
          <o:OLEObject Type="Embed" ProgID="Equation.DSMT4" ShapeID="_x0000_i1038" DrawAspect="Content" ObjectID="_1697404631" r:id="rId62"/>
        </w:object>
      </w:r>
      <w:r>
        <w:t>:</w:t>
      </w:r>
    </w:p>
    <w:p w:rsidR="005C333A" w:rsidRDefault="005C333A" w:rsidP="005C333A">
      <w:pPr>
        <w:jc w:val="center"/>
        <w:rPr>
          <w:lang w:val="en-GB"/>
        </w:rPr>
      </w:pPr>
      <w:r w:rsidRPr="00154042">
        <w:rPr>
          <w:position w:val="-34"/>
        </w:rPr>
        <w:object w:dxaOrig="2680" w:dyaOrig="780">
          <v:shape id="_x0000_i1039" type="#_x0000_t75" style="width:133.25pt;height:38.9pt" o:ole="">
            <v:imagedata r:id="rId63" o:title=""/>
          </v:shape>
          <o:OLEObject Type="Embed" ProgID="Equation.DSMT4" ShapeID="_x0000_i1039" DrawAspect="Content" ObjectID="_1697404632" r:id="rId64"/>
        </w:object>
      </w:r>
    </w:p>
    <w:p w:rsidR="005C333A" w:rsidRDefault="005C333A" w:rsidP="005C333A">
      <w:r>
        <w:t>Корень уравнения:</w:t>
      </w:r>
    </w:p>
    <w:p w:rsidR="005C333A" w:rsidRPr="005C333A" w:rsidRDefault="000E11C1" w:rsidP="005C333A">
      <w:pPr>
        <w:jc w:val="center"/>
      </w:pPr>
      <w:r w:rsidRPr="00154042">
        <w:rPr>
          <w:position w:val="-12"/>
        </w:rPr>
        <w:object w:dxaOrig="1800" w:dyaOrig="380">
          <v:shape id="_x0000_i1079" type="#_x0000_t75" style="width:90.2pt;height:19.05pt" o:ole="">
            <v:imagedata r:id="rId65" o:title=""/>
          </v:shape>
          <o:OLEObject Type="Embed" ProgID="Equation.DSMT4" ShapeID="_x0000_i1079" DrawAspect="Content" ObjectID="_1697404633" r:id="rId66"/>
        </w:object>
      </w:r>
    </w:p>
    <w:p w:rsidR="005C333A" w:rsidRDefault="009A511E" w:rsidP="005C333A">
      <w:r>
        <w:t>в) найти температуры наружных поверхносте</w:t>
      </w:r>
      <w:r w:rsidR="005C333A">
        <w:t>й двухслойной пластины Т</w:t>
      </w:r>
      <w:proofErr w:type="gramStart"/>
      <w:r w:rsidR="005C333A">
        <w:t>1</w:t>
      </w:r>
      <w:proofErr w:type="gramEnd"/>
      <w:r w:rsidR="005C333A">
        <w:t xml:space="preserve"> и Т2.</w:t>
      </w:r>
    </w:p>
    <w:p w:rsidR="005C333A" w:rsidRDefault="005C333A" w:rsidP="005C333A">
      <w:r>
        <w:t xml:space="preserve">Найдем температуры </w:t>
      </w:r>
      <w:r w:rsidRPr="00154042">
        <w:rPr>
          <w:position w:val="-12"/>
        </w:rPr>
        <w:object w:dxaOrig="420" w:dyaOrig="380">
          <v:shape id="_x0000_i1040" type="#_x0000_t75" style="width:21.5pt;height:19.05pt" o:ole="">
            <v:imagedata r:id="rId67" o:title=""/>
          </v:shape>
          <o:OLEObject Type="Embed" ProgID="Equation.DSMT4" ShapeID="_x0000_i1040" DrawAspect="Content" ObjectID="_1697404634" r:id="rId68"/>
        </w:object>
      </w:r>
      <w:r>
        <w:t xml:space="preserve"> и </w:t>
      </w:r>
      <w:r w:rsidRPr="00154042">
        <w:rPr>
          <w:position w:val="-12"/>
        </w:rPr>
        <w:object w:dxaOrig="460" w:dyaOrig="380">
          <v:shape id="_x0000_i1041" type="#_x0000_t75" style="width:23.15pt;height:19.05pt" o:ole="">
            <v:imagedata r:id="rId69" o:title=""/>
          </v:shape>
          <o:OLEObject Type="Embed" ProgID="Equation.DSMT4" ShapeID="_x0000_i1041" DrawAspect="Content" ObjectID="_1697404635" r:id="rId70"/>
        </w:object>
      </w:r>
      <w:r>
        <w:t xml:space="preserve"> через следующие выражения:</w:t>
      </w:r>
    </w:p>
    <w:p w:rsidR="005C333A" w:rsidRDefault="009636BB" w:rsidP="005C333A">
      <w:pPr>
        <w:jc w:val="center"/>
      </w:pPr>
      <w:r w:rsidRPr="00154042">
        <w:rPr>
          <w:position w:val="-34"/>
        </w:rPr>
        <w:object w:dxaOrig="5440" w:dyaOrig="780">
          <v:shape id="_x0000_i1042" type="#_x0000_t75" style="width:271.45pt;height:38.9pt" o:ole="">
            <v:imagedata r:id="rId71" o:title=""/>
          </v:shape>
          <o:OLEObject Type="Embed" ProgID="Equation.DSMT4" ShapeID="_x0000_i1042" DrawAspect="Content" ObjectID="_1697404636" r:id="rId72"/>
        </w:object>
      </w:r>
    </w:p>
    <w:p w:rsidR="005C333A" w:rsidRDefault="000E11C1" w:rsidP="005C333A">
      <w:pPr>
        <w:jc w:val="center"/>
      </w:pPr>
      <w:r w:rsidRPr="00154042">
        <w:rPr>
          <w:position w:val="-34"/>
        </w:rPr>
        <w:object w:dxaOrig="5560" w:dyaOrig="780">
          <v:shape id="_x0000_i1080" type="#_x0000_t75" style="width:277.25pt;height:38.9pt" o:ole="">
            <v:imagedata r:id="rId73" o:title=""/>
          </v:shape>
          <o:OLEObject Type="Embed" ProgID="Equation.DSMT4" ShapeID="_x0000_i1080" DrawAspect="Content" ObjectID="_1697404637" r:id="rId74"/>
        </w:object>
      </w:r>
    </w:p>
    <w:p w:rsidR="009A511E" w:rsidRDefault="009A511E" w:rsidP="008F0FAC">
      <w:r>
        <w:t>г) определит</w:t>
      </w:r>
      <w:r w:rsidR="001F0B8E">
        <w:t>ь температуру на границе слоев.</w:t>
      </w:r>
    </w:p>
    <w:p w:rsidR="001F0B8E" w:rsidRPr="001F0B8E" w:rsidRDefault="002F7679" w:rsidP="001F0B8E">
      <w:pPr>
        <w:jc w:val="center"/>
        <w:rPr>
          <w:lang w:val="en-GB"/>
        </w:rPr>
      </w:pPr>
      <w:r w:rsidRPr="00154042">
        <w:rPr>
          <w:position w:val="-36"/>
        </w:rPr>
        <w:object w:dxaOrig="7380" w:dyaOrig="859">
          <v:shape id="_x0000_i1043" type="#_x0000_t75" style="width:369.1pt;height:43.05pt" o:ole="">
            <v:imagedata r:id="rId75" o:title=""/>
          </v:shape>
          <o:OLEObject Type="Embed" ProgID="Equation.DSMT4" ShapeID="_x0000_i1043" DrawAspect="Content" ObjectID="_1697404638" r:id="rId76"/>
        </w:object>
      </w:r>
    </w:p>
    <w:p w:rsidR="008F0FAC" w:rsidRPr="00913C4B" w:rsidRDefault="009A511E" w:rsidP="008F0FAC">
      <w:r>
        <w:t>д) установить зависимость рассчитанных параметров от толщины металлического слоя и объяснить причину.</w:t>
      </w:r>
    </w:p>
    <w:p w:rsidR="001F0B8E" w:rsidRDefault="001F0B8E" w:rsidP="008F0FAC">
      <w:r>
        <w:t xml:space="preserve">Результаты расчетов при </w:t>
      </w:r>
      <w:r w:rsidR="00FE7BE4">
        <w:t xml:space="preserve">толщине металлической стенки </w:t>
      </w:r>
      <w:r w:rsidR="00F63AB5" w:rsidRPr="00154042">
        <w:rPr>
          <w:position w:val="-12"/>
        </w:rPr>
        <w:object w:dxaOrig="279" w:dyaOrig="380">
          <v:shape id="_x0000_i1044" type="#_x0000_t75" style="width:14.05pt;height:19.05pt" o:ole="">
            <v:imagedata r:id="rId77" o:title=""/>
          </v:shape>
          <o:OLEObject Type="Embed" ProgID="Equation.DSMT4" ShapeID="_x0000_i1044" DrawAspect="Content" ObjectID="_1697404639" r:id="rId78"/>
        </w:object>
      </w:r>
      <w:r w:rsidR="00FE7BE4">
        <w:t>:</w:t>
      </w:r>
    </w:p>
    <w:p w:rsidR="001F0B8E" w:rsidRDefault="000E11C1" w:rsidP="001F0B8E">
      <w:pPr>
        <w:jc w:val="center"/>
      </w:pPr>
      <w:r w:rsidRPr="00154042">
        <w:rPr>
          <w:position w:val="-122"/>
        </w:rPr>
        <w:object w:dxaOrig="2520" w:dyaOrig="2520">
          <v:shape id="_x0000_i1081" type="#_x0000_t75" style="width:126.6pt;height:126.6pt" o:ole="">
            <v:imagedata r:id="rId79" o:title=""/>
          </v:shape>
          <o:OLEObject Type="Embed" ProgID="Equation.DSMT4" ShapeID="_x0000_i1081" DrawAspect="Content" ObjectID="_1697404640" r:id="rId80"/>
        </w:object>
      </w:r>
    </w:p>
    <w:p w:rsidR="0016486F" w:rsidRDefault="00FE7BE4" w:rsidP="00FE7BE4">
      <w:r w:rsidRPr="007778B9">
        <w:rPr>
          <w:b/>
        </w:rPr>
        <w:t>Выводы:</w:t>
      </w:r>
      <w:r>
        <w:t xml:space="preserve"> </w:t>
      </w:r>
    </w:p>
    <w:p w:rsidR="00FE7BE4" w:rsidRDefault="00DC3AB7" w:rsidP="00FE7BE4">
      <w:r>
        <w:t>Как и в задаче 1, толщина стенки прямо влияет на величину термического сопротивления и плотность теплового потока. Сопротивление увеличивается, плотность потока</w:t>
      </w:r>
      <w:r w:rsidR="00F63AB5">
        <w:t xml:space="preserve"> по модулю</w:t>
      </w:r>
      <w:r>
        <w:t xml:space="preserve"> снижается. </w:t>
      </w:r>
    </w:p>
    <w:p w:rsidR="0016486F" w:rsidRDefault="0016486F" w:rsidP="00FE7BE4">
      <w:r>
        <w:t>При увеличении толщины металлического слоя темп</w:t>
      </w:r>
      <w:r w:rsidR="00F63AB5">
        <w:t>ература на границе слоев увеличила</w:t>
      </w:r>
      <w:r>
        <w:t>сь. При заданных граничных условиях температура на поверхности стенок не зависит от их толщин.</w:t>
      </w:r>
    </w:p>
    <w:p w:rsidR="008B0D00" w:rsidRPr="007778B9" w:rsidRDefault="008B0D00" w:rsidP="004268F8">
      <w:pPr>
        <w:jc w:val="center"/>
        <w:rPr>
          <w:b/>
        </w:rPr>
      </w:pPr>
      <w:r w:rsidRPr="007778B9">
        <w:rPr>
          <w:b/>
        </w:rPr>
        <w:t>Задача № 3.</w:t>
      </w:r>
    </w:p>
    <w:p w:rsidR="001F0B8E" w:rsidRDefault="008B0D00" w:rsidP="001F0B8E">
      <w:r>
        <w:t xml:space="preserve">Необходимо исследовать процесс теплопередачи в двухслойной цилиндрической стенке, состоящей из внутреннего слоя, выполненного из металлического материала </w:t>
      </w:r>
      <w:proofErr w:type="spellStart"/>
      <w:r>
        <w:t>Пi</w:t>
      </w:r>
      <w:proofErr w:type="spellEnd"/>
      <w:r>
        <w:t xml:space="preserve"> толщиной </w:t>
      </w:r>
      <w:proofErr w:type="spellStart"/>
      <w:r>
        <w:t>di</w:t>
      </w:r>
      <w:proofErr w:type="spellEnd"/>
      <w:r>
        <w:t xml:space="preserve"> , и наружного слоя, изготовленного из изоляционного материала </w:t>
      </w:r>
      <w:proofErr w:type="spellStart"/>
      <w:r>
        <w:t>Иj</w:t>
      </w:r>
      <w:proofErr w:type="spellEnd"/>
      <w:r>
        <w:t xml:space="preserve"> толщиной </w:t>
      </w:r>
      <w:proofErr w:type="spellStart"/>
      <w:r>
        <w:t>dj</w:t>
      </w:r>
      <w:proofErr w:type="spellEnd"/>
      <w:r>
        <w:t xml:space="preserve"> . Температура на внутренней поверхности Т</w:t>
      </w:r>
      <w:proofErr w:type="gramStart"/>
      <w:r>
        <w:t>1</w:t>
      </w:r>
      <w:proofErr w:type="gramEnd"/>
      <w:r>
        <w:t>(i), а температура на наружной поверхности Т2(j). Исследование требуется провести при радиусе внутренней поверхности двухслойной цили</w:t>
      </w:r>
      <w:r w:rsidR="007778B9">
        <w:t>ндрической</w:t>
      </w:r>
      <w:r>
        <w:t xml:space="preserve"> стенки, принимающем значения R0 = 0,1</w:t>
      </w:r>
      <w:r>
        <w:sym w:font="Symbol" w:char="F0D7"/>
      </w:r>
      <w:r>
        <w:t>d; d, где d=</w:t>
      </w:r>
      <w:proofErr w:type="spellStart"/>
      <w:r>
        <w:t>di+dj</w:t>
      </w:r>
      <w:proofErr w:type="spellEnd"/>
      <w:r>
        <w:t xml:space="preserve"> - толщина рассматриваемой стенки.</w:t>
      </w:r>
    </w:p>
    <w:p w:rsidR="002D7665" w:rsidRDefault="008B0D00" w:rsidP="001F0B8E">
      <w:r>
        <w:t xml:space="preserve">Задание: </w:t>
      </w:r>
    </w:p>
    <w:p w:rsidR="002D7665" w:rsidRDefault="008B0D00" w:rsidP="001F0B8E">
      <w:r>
        <w:t>а) найти термическое сопротивление дву</w:t>
      </w:r>
      <w:r w:rsidR="002D7665">
        <w:t>хслойной цилиндрической стенки.</w:t>
      </w:r>
    </w:p>
    <w:p w:rsidR="002D7665" w:rsidRDefault="002D7665" w:rsidP="001F0B8E">
      <w:r>
        <w:t>При заданных граничных условиях первого рода термическое сопротивление цилиндрической стенки  равно:</w:t>
      </w:r>
    </w:p>
    <w:p w:rsidR="002D7665" w:rsidRPr="002D7665" w:rsidRDefault="002D7665" w:rsidP="002D7665">
      <w:pPr>
        <w:jc w:val="center"/>
      </w:pPr>
      <w:r w:rsidRPr="00154042">
        <w:rPr>
          <w:position w:val="-36"/>
        </w:rPr>
        <w:object w:dxaOrig="2480" w:dyaOrig="859">
          <v:shape id="_x0000_i1045" type="#_x0000_t75" style="width:124.15pt;height:43.05pt" o:ole="">
            <v:imagedata r:id="rId81" o:title=""/>
          </v:shape>
          <o:OLEObject Type="Embed" ProgID="Equation.DSMT4" ShapeID="_x0000_i1045" DrawAspect="Content" ObjectID="_1697404641" r:id="rId82"/>
        </w:object>
      </w:r>
      <w:r w:rsidRPr="002D7665">
        <w:t>,</w:t>
      </w:r>
    </w:p>
    <w:p w:rsidR="002D7665" w:rsidRDefault="002D7665" w:rsidP="002D7665">
      <w:r>
        <w:t xml:space="preserve">где </w:t>
      </w:r>
      <w:r>
        <w:rPr>
          <w:lang w:val="en-GB"/>
        </w:rPr>
        <w:t>n</w:t>
      </w:r>
      <w:r w:rsidRPr="002D7665">
        <w:t xml:space="preserve"> – </w:t>
      </w:r>
      <w:r>
        <w:t>количество слоев стенки.</w:t>
      </w:r>
    </w:p>
    <w:p w:rsidR="0028167E" w:rsidRPr="002D7665" w:rsidRDefault="000E11C1" w:rsidP="0028167E">
      <w:pPr>
        <w:ind w:firstLine="0"/>
        <w:jc w:val="center"/>
      </w:pPr>
      <w:r w:rsidRPr="00154042">
        <w:rPr>
          <w:position w:val="-36"/>
        </w:rPr>
        <w:object w:dxaOrig="10060" w:dyaOrig="859">
          <v:shape id="_x0000_i1082" type="#_x0000_t75" style="width:475.05pt;height:40.55pt" o:ole="">
            <v:imagedata r:id="rId83" o:title=""/>
          </v:shape>
          <o:OLEObject Type="Embed" ProgID="Equation.DSMT4" ShapeID="_x0000_i1082" DrawAspect="Content" ObjectID="_1697404642" r:id="rId84"/>
        </w:object>
      </w:r>
    </w:p>
    <w:p w:rsidR="0028167E" w:rsidRDefault="008B0D00" w:rsidP="001F0B8E">
      <w:r>
        <w:t>б) определить плотност</w:t>
      </w:r>
      <w:r w:rsidR="0028167E">
        <w:t>ь теплового потока через стенку.</w:t>
      </w:r>
    </w:p>
    <w:p w:rsidR="002D7665" w:rsidRDefault="000E11C1" w:rsidP="0028167E">
      <w:pPr>
        <w:jc w:val="center"/>
      </w:pPr>
      <w:r w:rsidRPr="00154042">
        <w:rPr>
          <w:position w:val="-34"/>
        </w:rPr>
        <w:object w:dxaOrig="5620" w:dyaOrig="780">
          <v:shape id="_x0000_i1083" type="#_x0000_t75" style="width:281.4pt;height:38.9pt" o:ole="">
            <v:imagedata r:id="rId85" o:title=""/>
          </v:shape>
          <o:OLEObject Type="Embed" ProgID="Equation.DSMT4" ShapeID="_x0000_i1083" DrawAspect="Content" ObjectID="_1697404643" r:id="rId86"/>
        </w:object>
      </w:r>
    </w:p>
    <w:p w:rsidR="002D7665" w:rsidRDefault="008B0D00" w:rsidP="001F0B8E">
      <w:r>
        <w:t xml:space="preserve">в) рассчитать тепловой поток через стенки, если известно, что их длина </w:t>
      </w:r>
      <w:r w:rsidR="00BE3082">
        <w:t>равна 5 м.</w:t>
      </w:r>
    </w:p>
    <w:p w:rsidR="00BE3082" w:rsidRDefault="000E11C1" w:rsidP="00BE3082">
      <w:pPr>
        <w:jc w:val="center"/>
      </w:pPr>
      <w:r w:rsidRPr="00154042">
        <w:rPr>
          <w:position w:val="-12"/>
        </w:rPr>
        <w:object w:dxaOrig="3960" w:dyaOrig="380">
          <v:shape id="_x0000_i1084" type="#_x0000_t75" style="width:197.8pt;height:19.05pt" o:ole="">
            <v:imagedata r:id="rId87" o:title=""/>
          </v:shape>
          <o:OLEObject Type="Embed" ProgID="Equation.DSMT4" ShapeID="_x0000_i1084" DrawAspect="Content" ObjectID="_1697404644" r:id="rId88"/>
        </w:object>
      </w:r>
    </w:p>
    <w:p w:rsidR="002D7665" w:rsidRDefault="008B0D00" w:rsidP="001F0B8E">
      <w:r>
        <w:t>г) найт</w:t>
      </w:r>
      <w:r w:rsidR="00BE3082">
        <w:t>и температуру на границе слоев.</w:t>
      </w:r>
    </w:p>
    <w:p w:rsidR="00BE3082" w:rsidRPr="00BE3082" w:rsidRDefault="000E11C1" w:rsidP="00BE3082">
      <w:pPr>
        <w:jc w:val="center"/>
        <w:rPr>
          <w:lang w:val="en-GB"/>
        </w:rPr>
      </w:pPr>
      <w:r w:rsidRPr="00154042">
        <w:rPr>
          <w:position w:val="-36"/>
        </w:rPr>
        <w:object w:dxaOrig="8700" w:dyaOrig="859">
          <v:shape id="_x0000_i1085" type="#_x0000_t75" style="width:434.5pt;height:43.05pt" o:ole="">
            <v:imagedata r:id="rId89" o:title=""/>
          </v:shape>
          <o:OLEObject Type="Embed" ProgID="Equation.DSMT4" ShapeID="_x0000_i1085" DrawAspect="Content" ObjectID="_1697404645" r:id="rId90"/>
        </w:object>
      </w:r>
    </w:p>
    <w:p w:rsidR="002D7665" w:rsidRDefault="008B0D00" w:rsidP="001F0B8E">
      <w:r>
        <w:t xml:space="preserve">д) приняв поверхность стенки с температурой Т1 за начало координат, определить температуру </w:t>
      </w:r>
      <w:proofErr w:type="gramStart"/>
      <w:r>
        <w:t>Т(</w:t>
      </w:r>
      <w:proofErr w:type="gramEnd"/>
      <w:r>
        <w:t>х) в теле стенки на расстоянии х = 0,1</w:t>
      </w:r>
      <w:r>
        <w:sym w:font="Symbol" w:char="F0D7"/>
      </w:r>
      <w:r>
        <w:t>d; 0,5</w:t>
      </w:r>
      <w:r>
        <w:sym w:font="Symbol" w:char="F0D7"/>
      </w:r>
      <w:r>
        <w:t>d; 0,9</w:t>
      </w:r>
      <w:r>
        <w:sym w:font="Symbol" w:char="F0D7"/>
      </w:r>
      <w:r>
        <w:t>d, где d=</w:t>
      </w:r>
      <w:proofErr w:type="spellStart"/>
      <w:r>
        <w:t>di+dj</w:t>
      </w:r>
      <w:proofErr w:type="spellEnd"/>
      <w:r>
        <w:t xml:space="preserve"> - толщина двухслойной стенки; построить графи</w:t>
      </w:r>
      <w:r w:rsidR="00785496">
        <w:t>к Т(х).</w:t>
      </w:r>
    </w:p>
    <w:p w:rsidR="00785496" w:rsidRDefault="000E11C1" w:rsidP="00F710F8">
      <w:pPr>
        <w:jc w:val="center"/>
        <w:rPr>
          <w:lang w:val="en-GB"/>
        </w:rPr>
      </w:pPr>
      <w:r>
        <w:rPr>
          <w:noProof/>
          <w:lang w:eastAsia="ru-RU"/>
        </w:rPr>
        <w:lastRenderedPageBreak/>
        <w:drawing>
          <wp:inline distT="0" distB="0" distL="0" distR="0" wp14:anchorId="569B1DA0" wp14:editId="17CC5BEB">
            <wp:extent cx="4819650" cy="38290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382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711" w:rsidRPr="00F24711" w:rsidRDefault="000E11C1" w:rsidP="00F24711">
      <w:pPr>
        <w:jc w:val="center"/>
        <w:rPr>
          <w:lang w:val="en-GB"/>
        </w:rPr>
      </w:pPr>
      <w:r w:rsidRPr="00154042">
        <w:rPr>
          <w:position w:val="-64"/>
        </w:rPr>
        <w:object w:dxaOrig="2560" w:dyaOrig="1520">
          <v:shape id="_x0000_i1086" type="#_x0000_t75" style="width:128.3pt;height:75.3pt" o:ole="">
            <v:imagedata r:id="rId92" o:title=""/>
          </v:shape>
          <o:OLEObject Type="Embed" ProgID="Equation.DSMT4" ShapeID="_x0000_i1086" DrawAspect="Content" ObjectID="_1697404646" r:id="rId93"/>
        </w:object>
      </w:r>
    </w:p>
    <w:p w:rsidR="008B0D00" w:rsidRPr="00913C4B" w:rsidRDefault="008B0D00" w:rsidP="001F0B8E">
      <w:r>
        <w:t>е) сделать выводы о влиянии величины площади внутренней поверхности на результаты и объяснить причину.</w:t>
      </w:r>
    </w:p>
    <w:p w:rsidR="00A831A1" w:rsidRPr="007778B9" w:rsidRDefault="00A831A1" w:rsidP="001F0B8E">
      <w:pPr>
        <w:rPr>
          <w:lang w:val="en-GB"/>
        </w:rPr>
      </w:pPr>
      <w:r>
        <w:t xml:space="preserve">Результаты </w:t>
      </w:r>
      <w:proofErr w:type="gramStart"/>
      <w:r>
        <w:t>при</w:t>
      </w:r>
      <w:proofErr w:type="gramEnd"/>
      <w:r>
        <w:t xml:space="preserve"> </w:t>
      </w:r>
      <w:r w:rsidR="007778B9" w:rsidRPr="00154042">
        <w:rPr>
          <w:position w:val="-12"/>
        </w:rPr>
        <w:object w:dxaOrig="740" w:dyaOrig="380">
          <v:shape id="_x0000_i1046" type="#_x0000_t75" style="width:37.25pt;height:19.05pt" o:ole="">
            <v:imagedata r:id="rId94" o:title=""/>
          </v:shape>
          <o:OLEObject Type="Embed" ProgID="Equation.DSMT4" ShapeID="_x0000_i1046" DrawAspect="Content" ObjectID="_1697404647" r:id="rId95"/>
        </w:object>
      </w:r>
      <w:r w:rsidR="007778B9">
        <w:rPr>
          <w:lang w:val="en-GB"/>
        </w:rPr>
        <w:t>:</w:t>
      </w:r>
    </w:p>
    <w:p w:rsidR="00A831A1" w:rsidRDefault="000E11C1" w:rsidP="00A831A1">
      <w:pPr>
        <w:jc w:val="center"/>
      </w:pPr>
      <w:r w:rsidRPr="009C6EE5">
        <w:rPr>
          <w:position w:val="-88"/>
        </w:rPr>
        <w:object w:dxaOrig="3000" w:dyaOrig="1900">
          <v:shape id="_x0000_i1087" type="#_x0000_t75" style="width:149.8pt;height:95.15pt" o:ole="">
            <v:imagedata r:id="rId96" o:title=""/>
          </v:shape>
          <o:OLEObject Type="Embed" ProgID="Equation.DSMT4" ShapeID="_x0000_i1087" DrawAspect="Content" ObjectID="_1697404648" r:id="rId97"/>
        </w:object>
      </w:r>
    </w:p>
    <w:p w:rsidR="00A831A1" w:rsidRDefault="00332D27" w:rsidP="00A831A1">
      <w:pPr>
        <w:jc w:val="center"/>
        <w:rPr>
          <w:lang w:val="en-GB"/>
        </w:rPr>
      </w:pPr>
      <w:r w:rsidRPr="00154042">
        <w:rPr>
          <w:position w:val="-76"/>
        </w:rPr>
        <w:object w:dxaOrig="3100" w:dyaOrig="1660">
          <v:shape id="_x0000_i1088" type="#_x0000_t75" style="width:154.75pt;height:82.75pt" o:ole="">
            <v:imagedata r:id="rId98" o:title=""/>
          </v:shape>
          <o:OLEObject Type="Embed" ProgID="Equation.DSMT4" ShapeID="_x0000_i1088" DrawAspect="Content" ObjectID="_1697404649" r:id="rId99"/>
        </w:object>
      </w:r>
    </w:p>
    <w:p w:rsidR="00FE4754" w:rsidRDefault="00332D27" w:rsidP="00332D27">
      <w:pPr>
        <w:jc w:val="center"/>
        <w:rPr>
          <w:lang w:val="en-GB"/>
        </w:rPr>
      </w:pPr>
      <w:r>
        <w:rPr>
          <w:noProof/>
          <w:lang w:eastAsia="ru-RU"/>
        </w:rPr>
        <w:lastRenderedPageBreak/>
        <w:drawing>
          <wp:inline distT="0" distB="0" distL="0" distR="0" wp14:anchorId="50B7D39C" wp14:editId="5D3A822A">
            <wp:extent cx="4810125" cy="36290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FD1" w:rsidRPr="00D66FD1" w:rsidRDefault="00D66FD1" w:rsidP="00A831A1">
      <w:pPr>
        <w:jc w:val="center"/>
        <w:rPr>
          <w:lang w:val="en-GB"/>
        </w:rPr>
      </w:pPr>
    </w:p>
    <w:p w:rsidR="002836A7" w:rsidRDefault="002836A7" w:rsidP="002836A7">
      <w:r w:rsidRPr="00200919">
        <w:rPr>
          <w:b/>
        </w:rPr>
        <w:t>Выводы:</w:t>
      </w:r>
      <w:r>
        <w:t xml:space="preserve"> </w:t>
      </w:r>
    </w:p>
    <w:p w:rsidR="00DC3AB7" w:rsidRPr="002A11B5" w:rsidRDefault="00F63AB5" w:rsidP="002836A7">
      <w:r>
        <w:t>При</w:t>
      </w:r>
      <w:r w:rsidR="00AB2F0C">
        <w:t xml:space="preserve"> постоянной толщине стенки увеличение ее внутреннего радиуса ведет к уменьшению </w:t>
      </w:r>
      <w:proofErr w:type="spellStart"/>
      <w:r w:rsidR="00AB2F0C">
        <w:t>кондуктивного</w:t>
      </w:r>
      <w:proofErr w:type="spellEnd"/>
      <w:r w:rsidR="00AB2F0C">
        <w:t xml:space="preserve"> сопротивления, и соответственно к увеличению плотности теплового потока.</w:t>
      </w:r>
      <w:r w:rsidR="00AB2F0C" w:rsidRPr="00AB2F0C">
        <w:t xml:space="preserve"> </w:t>
      </w:r>
      <w:r w:rsidR="00AB2F0C">
        <w:t xml:space="preserve">Температура на границе слоев, зависящая от теплового потока через стенку, </w:t>
      </w:r>
      <w:r>
        <w:t>уменьшается</w:t>
      </w:r>
      <w:r w:rsidR="00AB2F0C">
        <w:t>. Температурное поле не меняет общий вид.</w:t>
      </w:r>
    </w:p>
    <w:p w:rsidR="00FE4754" w:rsidRPr="002836A7" w:rsidRDefault="00FE4754" w:rsidP="00A831A1">
      <w:pPr>
        <w:jc w:val="center"/>
      </w:pPr>
    </w:p>
    <w:p w:rsidR="00E165BA" w:rsidRPr="00F63AB5" w:rsidRDefault="00E165BA" w:rsidP="004268F8">
      <w:pPr>
        <w:jc w:val="center"/>
        <w:rPr>
          <w:b/>
        </w:rPr>
      </w:pPr>
      <w:r w:rsidRPr="00200919">
        <w:rPr>
          <w:b/>
        </w:rPr>
        <w:t>Задача № 4.</w:t>
      </w:r>
    </w:p>
    <w:p w:rsidR="00E165BA" w:rsidRPr="00913C4B" w:rsidRDefault="00E165BA" w:rsidP="00E165BA">
      <w:r>
        <w:t xml:space="preserve">Необходимо исследовать тепловой процесс в двухслойной цилиндрической стенке, состоящей из внутреннего слоя, выполненного из изоляционного материала </w:t>
      </w:r>
      <w:proofErr w:type="spellStart"/>
      <w:r>
        <w:t>Иj</w:t>
      </w:r>
      <w:proofErr w:type="spellEnd"/>
      <w:r>
        <w:t xml:space="preserve"> толщиной </w:t>
      </w:r>
      <w:proofErr w:type="spellStart"/>
      <w:r>
        <w:t>dj</w:t>
      </w:r>
      <w:proofErr w:type="spellEnd"/>
      <w:r>
        <w:t xml:space="preserve"> , и наружного слоя, изготовленного из металлического материала </w:t>
      </w:r>
      <w:proofErr w:type="spellStart"/>
      <w:r>
        <w:t>Пi</w:t>
      </w:r>
      <w:proofErr w:type="spellEnd"/>
      <w:r>
        <w:t xml:space="preserve"> толщиной </w:t>
      </w:r>
      <w:proofErr w:type="spellStart"/>
      <w:r>
        <w:t>di</w:t>
      </w:r>
      <w:proofErr w:type="spellEnd"/>
      <w:r>
        <w:t xml:space="preserve"> . Температура на внутренней поверхности двухслойной цилиндрической стенки Т</w:t>
      </w:r>
      <w:proofErr w:type="gramStart"/>
      <w:r>
        <w:t>1</w:t>
      </w:r>
      <w:proofErr w:type="gramEnd"/>
      <w:r>
        <w:t xml:space="preserve">(i), а температура на наружной поверхности Т2(j). Исследование требуется провести при радиусе </w:t>
      </w:r>
      <w:r>
        <w:lastRenderedPageBreak/>
        <w:t>цилиндрической стенки, принимающей значения R0 = 0,1</w:t>
      </w:r>
      <w:r>
        <w:sym w:font="Symbol" w:char="F0D7"/>
      </w:r>
      <w:r>
        <w:t>d; d, где d=</w:t>
      </w:r>
      <w:proofErr w:type="spellStart"/>
      <w:r>
        <w:t>di+dj</w:t>
      </w:r>
      <w:proofErr w:type="spellEnd"/>
      <w:r>
        <w:t xml:space="preserve"> - толщина рассматриваемой стенки. </w:t>
      </w:r>
    </w:p>
    <w:p w:rsidR="00E165BA" w:rsidRPr="00913C4B" w:rsidRDefault="00E165BA" w:rsidP="00E165BA">
      <w:r>
        <w:t xml:space="preserve">Задание: </w:t>
      </w:r>
    </w:p>
    <w:p w:rsidR="00E165BA" w:rsidRDefault="00E165BA" w:rsidP="00E165BA">
      <w:r>
        <w:t xml:space="preserve">а) рассчитать теплотехнические параметры, указанные в пунктах а) </w:t>
      </w:r>
      <w:r>
        <w:sym w:font="Symbol" w:char="F0B8"/>
      </w:r>
      <w:r w:rsidR="00113A75">
        <w:t xml:space="preserve"> д) задания задачи № 3</w:t>
      </w:r>
      <w:r w:rsidR="00113A75" w:rsidRPr="00113A75">
        <w:t>.</w:t>
      </w:r>
    </w:p>
    <w:p w:rsidR="00113A75" w:rsidRPr="00113A75" w:rsidRDefault="00113A75" w:rsidP="00E165BA">
      <w:r>
        <w:t>Термическое сопротивление:</w:t>
      </w:r>
    </w:p>
    <w:p w:rsidR="00113A75" w:rsidRPr="002D7665" w:rsidRDefault="00332D27" w:rsidP="00113A75">
      <w:pPr>
        <w:ind w:firstLine="0"/>
        <w:jc w:val="center"/>
      </w:pPr>
      <w:r w:rsidRPr="00154042">
        <w:rPr>
          <w:position w:val="-36"/>
        </w:rPr>
        <w:object w:dxaOrig="10120" w:dyaOrig="859">
          <v:shape id="_x0000_i1089" type="#_x0000_t75" style="width:477.5pt;height:40.55pt" o:ole="">
            <v:imagedata r:id="rId101" o:title=""/>
          </v:shape>
          <o:OLEObject Type="Embed" ProgID="Equation.DSMT4" ShapeID="_x0000_i1089" DrawAspect="Content" ObjectID="_1697404650" r:id="rId102"/>
        </w:object>
      </w:r>
    </w:p>
    <w:p w:rsidR="00113A75" w:rsidRDefault="00113A75" w:rsidP="00113A75">
      <w:r>
        <w:t>Плотность теплового потока через стенку:</w:t>
      </w:r>
    </w:p>
    <w:p w:rsidR="00113A75" w:rsidRDefault="00802E86" w:rsidP="00113A75">
      <w:pPr>
        <w:jc w:val="center"/>
      </w:pPr>
      <w:r w:rsidRPr="00154042">
        <w:rPr>
          <w:position w:val="-34"/>
        </w:rPr>
        <w:object w:dxaOrig="5620" w:dyaOrig="780">
          <v:shape id="_x0000_i1090" type="#_x0000_t75" style="width:281.4pt;height:38.9pt" o:ole="">
            <v:imagedata r:id="rId103" o:title=""/>
          </v:shape>
          <o:OLEObject Type="Embed" ProgID="Equation.DSMT4" ShapeID="_x0000_i1090" DrawAspect="Content" ObjectID="_1697404651" r:id="rId104"/>
        </w:object>
      </w:r>
    </w:p>
    <w:p w:rsidR="00113A75" w:rsidRDefault="00113A75" w:rsidP="00113A75">
      <w:r>
        <w:t>Тепловой поток через стенки, если известно, что их длина равна 5 м.:</w:t>
      </w:r>
    </w:p>
    <w:p w:rsidR="00113A75" w:rsidRDefault="00802E86" w:rsidP="00113A75">
      <w:pPr>
        <w:jc w:val="center"/>
      </w:pPr>
      <w:r w:rsidRPr="00154042">
        <w:rPr>
          <w:position w:val="-12"/>
        </w:rPr>
        <w:object w:dxaOrig="3780" w:dyaOrig="380">
          <v:shape id="_x0000_i1091" type="#_x0000_t75" style="width:189.5pt;height:19.05pt" o:ole="">
            <v:imagedata r:id="rId105" o:title=""/>
          </v:shape>
          <o:OLEObject Type="Embed" ProgID="Equation.DSMT4" ShapeID="_x0000_i1091" DrawAspect="Content" ObjectID="_1697404652" r:id="rId106"/>
        </w:object>
      </w:r>
    </w:p>
    <w:p w:rsidR="00113A75" w:rsidRDefault="00113A75" w:rsidP="00113A75">
      <w:r>
        <w:t>Температура на границе слоев:</w:t>
      </w:r>
    </w:p>
    <w:p w:rsidR="00E165BA" w:rsidRDefault="00802E86" w:rsidP="00113A75">
      <w:r w:rsidRPr="00154042">
        <w:rPr>
          <w:position w:val="-36"/>
        </w:rPr>
        <w:object w:dxaOrig="8880" w:dyaOrig="859">
          <v:shape id="_x0000_i1092" type="#_x0000_t75" style="width:444.4pt;height:43.05pt" o:ole="">
            <v:imagedata r:id="rId107" o:title=""/>
          </v:shape>
          <o:OLEObject Type="Embed" ProgID="Equation.DSMT4" ShapeID="_x0000_i1092" DrawAspect="Content" ObjectID="_1697404653" r:id="rId108"/>
        </w:object>
      </w:r>
    </w:p>
    <w:p w:rsidR="00967C9C" w:rsidRDefault="00967C9C" w:rsidP="00967C9C">
      <w:pPr>
        <w:ind w:firstLine="0"/>
      </w:pPr>
      <w:r>
        <w:tab/>
        <w:t>Температурное поле в цилиндрической стенке:</w:t>
      </w:r>
    </w:p>
    <w:p w:rsidR="00967C9C" w:rsidRDefault="00802E86" w:rsidP="00967C9C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3F57A3" wp14:editId="5687EDE2">
            <wp:extent cx="5019675" cy="38385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38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C9C" w:rsidRDefault="00802E86" w:rsidP="00967C9C">
      <w:pPr>
        <w:ind w:firstLine="0"/>
        <w:jc w:val="center"/>
      </w:pPr>
      <w:r w:rsidRPr="00154042">
        <w:rPr>
          <w:position w:val="-64"/>
        </w:rPr>
        <w:object w:dxaOrig="2560" w:dyaOrig="1520">
          <v:shape id="_x0000_i1093" type="#_x0000_t75" style="width:128.3pt;height:75.3pt" o:ole="">
            <v:imagedata r:id="rId110" o:title=""/>
          </v:shape>
          <o:OLEObject Type="Embed" ProgID="Equation.DSMT4" ShapeID="_x0000_i1093" DrawAspect="Content" ObjectID="_1697404654" r:id="rId111"/>
        </w:object>
      </w:r>
    </w:p>
    <w:p w:rsidR="00967C9C" w:rsidRDefault="00967C9C" w:rsidP="00967C9C">
      <w:pPr>
        <w:ind w:firstLine="0"/>
      </w:pPr>
      <w:r>
        <w:tab/>
      </w:r>
      <w:proofErr w:type="gramStart"/>
      <w:r>
        <w:t>При</w:t>
      </w:r>
      <w:proofErr w:type="gramEnd"/>
      <w:r>
        <w:t xml:space="preserve"> </w:t>
      </w:r>
      <w:r w:rsidR="00F02DBC" w:rsidRPr="00154042">
        <w:rPr>
          <w:position w:val="-12"/>
        </w:rPr>
        <w:object w:dxaOrig="740" w:dyaOrig="380">
          <v:shape id="_x0000_i1047" type="#_x0000_t75" style="width:37.25pt;height:19.05pt" o:ole="">
            <v:imagedata r:id="rId112" o:title=""/>
          </v:shape>
          <o:OLEObject Type="Embed" ProgID="Equation.DSMT4" ShapeID="_x0000_i1047" DrawAspect="Content" ObjectID="_1697404655" r:id="rId113"/>
        </w:object>
      </w:r>
      <w:r w:rsidR="00F02DBC">
        <w:t xml:space="preserve"> </w:t>
      </w:r>
      <w:r>
        <w:t>результаты следующие:</w:t>
      </w:r>
    </w:p>
    <w:p w:rsidR="00BD2D27" w:rsidRDefault="00802E86" w:rsidP="00BD2D27">
      <w:pPr>
        <w:jc w:val="center"/>
      </w:pPr>
      <w:r w:rsidRPr="00BD2D27">
        <w:rPr>
          <w:position w:val="-12"/>
        </w:rPr>
        <w:object w:dxaOrig="2720" w:dyaOrig="480">
          <v:shape id="_x0000_i1094" type="#_x0000_t75" style="width:129.1pt;height:23.15pt" o:ole="">
            <v:imagedata r:id="rId114" o:title=""/>
          </v:shape>
          <o:OLEObject Type="Embed" ProgID="Equation.DSMT4" ShapeID="_x0000_i1094" DrawAspect="Content" ObjectID="_1697404656" r:id="rId115"/>
        </w:object>
      </w:r>
    </w:p>
    <w:p w:rsidR="00BD2D27" w:rsidRDefault="00802E86" w:rsidP="00BD2D27">
      <w:pPr>
        <w:jc w:val="center"/>
      </w:pPr>
      <w:r w:rsidRPr="00BD2D27">
        <w:rPr>
          <w:position w:val="-12"/>
        </w:rPr>
        <w:object w:dxaOrig="2340" w:dyaOrig="380">
          <v:shape id="_x0000_i1095" type="#_x0000_t75" style="width:117.5pt;height:19.05pt" o:ole="">
            <v:imagedata r:id="rId116" o:title=""/>
          </v:shape>
          <o:OLEObject Type="Embed" ProgID="Equation.DSMT4" ShapeID="_x0000_i1095" DrawAspect="Content" ObjectID="_1697404657" r:id="rId117"/>
        </w:object>
      </w:r>
    </w:p>
    <w:p w:rsidR="00BD2D27" w:rsidRDefault="00802E86" w:rsidP="00BD2D27">
      <w:pPr>
        <w:jc w:val="center"/>
      </w:pPr>
      <w:r w:rsidRPr="00154042">
        <w:rPr>
          <w:position w:val="-12"/>
        </w:rPr>
        <w:object w:dxaOrig="1900" w:dyaOrig="360">
          <v:shape id="_x0000_i1096" type="#_x0000_t75" style="width:95.15pt;height:18.2pt" o:ole="">
            <v:imagedata r:id="rId118" o:title=""/>
          </v:shape>
          <o:OLEObject Type="Embed" ProgID="Equation.DSMT4" ShapeID="_x0000_i1096" DrawAspect="Content" ObjectID="_1697404658" r:id="rId119"/>
        </w:object>
      </w:r>
    </w:p>
    <w:p w:rsidR="00BD2D27" w:rsidRDefault="00802E86" w:rsidP="00BD2D27">
      <w:pPr>
        <w:jc w:val="center"/>
      </w:pPr>
      <w:r w:rsidRPr="00BD2D27">
        <w:rPr>
          <w:position w:val="-18"/>
        </w:rPr>
        <w:object w:dxaOrig="2060" w:dyaOrig="540">
          <v:shape id="_x0000_i1097" type="#_x0000_t75" style="width:103.45pt;height:26.5pt" o:ole="">
            <v:imagedata r:id="rId120" o:title=""/>
          </v:shape>
          <o:OLEObject Type="Embed" ProgID="Equation.DSMT4" ShapeID="_x0000_i1097" DrawAspect="Content" ObjectID="_1697404659" r:id="rId121"/>
        </w:object>
      </w:r>
    </w:p>
    <w:p w:rsidR="00BD2D27" w:rsidRDefault="00802E86" w:rsidP="00E13DA2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 wp14:anchorId="26B5FD4C" wp14:editId="0D0BF975">
            <wp:extent cx="4981575" cy="37052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370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2D27" w:rsidRDefault="00802E86" w:rsidP="00E13DA2">
      <w:pPr>
        <w:ind w:firstLine="0"/>
        <w:jc w:val="center"/>
      </w:pPr>
      <w:r w:rsidRPr="00154042">
        <w:rPr>
          <w:position w:val="-64"/>
        </w:rPr>
        <w:object w:dxaOrig="2560" w:dyaOrig="1520">
          <v:shape id="_x0000_i1098" type="#_x0000_t75" style="width:128.3pt;height:75.3pt" o:ole="">
            <v:imagedata r:id="rId123" o:title=""/>
          </v:shape>
          <o:OLEObject Type="Embed" ProgID="Equation.DSMT4" ShapeID="_x0000_i1098" DrawAspect="Content" ObjectID="_1697404660" r:id="rId124"/>
        </w:object>
      </w:r>
    </w:p>
    <w:p w:rsidR="00967C9C" w:rsidRPr="00967C9C" w:rsidRDefault="00967C9C" w:rsidP="00967C9C">
      <w:pPr>
        <w:ind w:firstLine="0"/>
      </w:pPr>
    </w:p>
    <w:p w:rsidR="00E165BA" w:rsidRDefault="00E165BA" w:rsidP="00E165BA">
      <w:r>
        <w:t>б) сравнить полученные результаты с соответствующими параметрами, рассчитанными в задаче - № 3: термическое сопротивление двухслойной цилиндрической стенки, плотность теплового потока и распределение температуры по толщине стенки</w:t>
      </w:r>
      <w:r w:rsidR="00820992">
        <w:t>.</w:t>
      </w:r>
    </w:p>
    <w:p w:rsidR="00AB2F0C" w:rsidRDefault="00F63AB5" w:rsidP="00AB2F0C">
      <w:r>
        <w:t>Н</w:t>
      </w:r>
      <w:r w:rsidR="00AB2F0C">
        <w:t xml:space="preserve">аблюдается возрастание </w:t>
      </w:r>
      <w:proofErr w:type="spellStart"/>
      <w:r w:rsidR="00AB2F0C">
        <w:t>кондуктвиного</w:t>
      </w:r>
      <w:proofErr w:type="spellEnd"/>
      <w:r w:rsidR="00AB2F0C">
        <w:t xml:space="preserve"> сопротивления, но нет принципиальных различий в температурном поле стенки. Температура на границе слоев стала </w:t>
      </w:r>
      <w:r w:rsidR="00377F9A">
        <w:t>больше.</w:t>
      </w:r>
    </w:p>
    <w:p w:rsidR="002B26CA" w:rsidRPr="006D1F6F" w:rsidRDefault="002B26CA" w:rsidP="004268F8">
      <w:pPr>
        <w:jc w:val="center"/>
        <w:rPr>
          <w:b/>
        </w:rPr>
      </w:pPr>
      <w:r w:rsidRPr="006D1F6F">
        <w:rPr>
          <w:b/>
        </w:rPr>
        <w:t>Задача № 5.</w:t>
      </w:r>
    </w:p>
    <w:p w:rsidR="002B26CA" w:rsidRDefault="002B26CA" w:rsidP="00E165BA">
      <w:r>
        <w:t xml:space="preserve">Известно, что через внутреннюю поверхность двухслойной цилиндрической стенки проходит тепловой поток плотностью q = 75 Вт/м. Внутренний слой стенки выполнен из металлического материала </w:t>
      </w:r>
      <w:proofErr w:type="spellStart"/>
      <w:r>
        <w:t>Пi</w:t>
      </w:r>
      <w:proofErr w:type="spellEnd"/>
      <w:r>
        <w:t xml:space="preserve">, толщина </w:t>
      </w:r>
      <w:r>
        <w:lastRenderedPageBreak/>
        <w:t>которого принимает 0,5</w:t>
      </w:r>
      <w:r>
        <w:sym w:font="Symbol" w:char="F0D7"/>
      </w:r>
      <w:proofErr w:type="spellStart"/>
      <w:r>
        <w:t>di</w:t>
      </w:r>
      <w:proofErr w:type="spellEnd"/>
      <w:proofErr w:type="gramStart"/>
      <w:r>
        <w:t xml:space="preserve"> ;</w:t>
      </w:r>
      <w:proofErr w:type="gramEnd"/>
      <w:r>
        <w:t xml:space="preserve"> </w:t>
      </w:r>
      <w:proofErr w:type="spellStart"/>
      <w:r>
        <w:t>di</w:t>
      </w:r>
      <w:proofErr w:type="spellEnd"/>
      <w:r>
        <w:t xml:space="preserve"> , а наружный слой - из изоляционного материла </w:t>
      </w:r>
      <w:proofErr w:type="spellStart"/>
      <w:r>
        <w:t>Иj</w:t>
      </w:r>
      <w:proofErr w:type="spellEnd"/>
      <w:r>
        <w:t>. Температура и коэффициент теплоотдачи среды, омывающей внутреннюю поверхность двухслойной стенки, принимают значения Тж</w:t>
      </w:r>
      <w:proofErr w:type="gramStart"/>
      <w:r>
        <w:t>1</w:t>
      </w:r>
      <w:proofErr w:type="gramEnd"/>
      <w:r>
        <w:t xml:space="preserve">(i) и </w:t>
      </w:r>
      <w:r>
        <w:sym w:font="Symbol" w:char="F061"/>
      </w:r>
      <w:r>
        <w:t xml:space="preserve">1(i); температура и коэффициент теплоотдачи среды, омывающей наружную поверхность двухслойной стенки, равны Тж2(j) и </w:t>
      </w:r>
      <w:r>
        <w:sym w:font="Symbol" w:char="F061"/>
      </w:r>
      <w:r>
        <w:t>2(j), соответственно. Исследования необходимо провести при радиусе внутренней поверхности стенки R0 = 0,1</w:t>
      </w:r>
      <w:r>
        <w:sym w:font="Symbol" w:char="F0D7"/>
      </w:r>
      <w:proofErr w:type="spellStart"/>
      <w:r>
        <w:t>dj</w:t>
      </w:r>
      <w:proofErr w:type="spellEnd"/>
      <w:proofErr w:type="gramStart"/>
      <w:r>
        <w:t xml:space="preserve"> ;</w:t>
      </w:r>
      <w:proofErr w:type="gramEnd"/>
      <w:r>
        <w:t xml:space="preserve"> </w:t>
      </w:r>
      <w:proofErr w:type="spellStart"/>
      <w:r>
        <w:t>dj</w:t>
      </w:r>
      <w:proofErr w:type="spellEnd"/>
      <w:r>
        <w:t xml:space="preserve">. </w:t>
      </w:r>
    </w:p>
    <w:p w:rsidR="002B26CA" w:rsidRDefault="002B26CA" w:rsidP="00E165BA">
      <w:r>
        <w:t xml:space="preserve">Задание: </w:t>
      </w:r>
    </w:p>
    <w:p w:rsidR="00913C4B" w:rsidRPr="00913C4B" w:rsidRDefault="004A3C28" w:rsidP="00E165BA">
      <w:r>
        <w:t xml:space="preserve">Геометрия стенки: </w:t>
      </w:r>
      <w:r w:rsidR="00913C4B">
        <w:t>толщин</w:t>
      </w:r>
      <w:r>
        <w:t>а</w:t>
      </w:r>
      <w:r w:rsidR="00913C4B">
        <w:t xml:space="preserve"> стенки металлического материала </w:t>
      </w:r>
      <w:r w:rsidR="00913C4B" w:rsidRPr="00154042">
        <w:rPr>
          <w:position w:val="-12"/>
        </w:rPr>
        <w:object w:dxaOrig="660" w:dyaOrig="380">
          <v:shape id="_x0000_i1048" type="#_x0000_t75" style="width:32.3pt;height:19.05pt" o:ole="">
            <v:imagedata r:id="rId125" o:title=""/>
          </v:shape>
          <o:OLEObject Type="Embed" ProgID="Equation.DSMT4" ShapeID="_x0000_i1048" DrawAspect="Content" ObjectID="_1697404661" r:id="rId126"/>
        </w:object>
      </w:r>
      <w:r>
        <w:t xml:space="preserve"> и радиус</w:t>
      </w:r>
      <w:r w:rsidR="00913C4B">
        <w:t xml:space="preserve"> внутренней поверхности </w:t>
      </w:r>
      <w:r w:rsidR="00913C4B" w:rsidRPr="00154042">
        <w:rPr>
          <w:position w:val="-12"/>
        </w:rPr>
        <w:object w:dxaOrig="840" w:dyaOrig="380">
          <v:shape id="_x0000_i1049" type="#_x0000_t75" style="width:42.2pt;height:19.05pt" o:ole="">
            <v:imagedata r:id="rId127" o:title=""/>
          </v:shape>
          <o:OLEObject Type="Embed" ProgID="Equation.DSMT4" ShapeID="_x0000_i1049" DrawAspect="Content" ObjectID="_1697404662" r:id="rId128"/>
        </w:object>
      </w:r>
      <w:r w:rsidR="00913C4B">
        <w:t>.</w:t>
      </w:r>
    </w:p>
    <w:p w:rsidR="00913C4B" w:rsidRDefault="002B26CA" w:rsidP="00E165BA">
      <w:r>
        <w:t>а) найти термическое сопротивление дв</w:t>
      </w:r>
      <w:r w:rsidR="00913C4B">
        <w:t>ухслойной цилиндрической стенки.</w:t>
      </w:r>
    </w:p>
    <w:p w:rsidR="002B26CA" w:rsidRDefault="00802E86" w:rsidP="00913C4B">
      <w:pPr>
        <w:jc w:val="center"/>
      </w:pPr>
      <w:r w:rsidRPr="00154042">
        <w:rPr>
          <w:position w:val="-32"/>
        </w:rPr>
        <w:object w:dxaOrig="5880" w:dyaOrig="760">
          <v:shape id="_x0000_i1099" type="#_x0000_t75" style="width:293.8pt;height:38.05pt" o:ole="">
            <v:imagedata r:id="rId129" o:title=""/>
          </v:shape>
          <o:OLEObject Type="Embed" ProgID="Equation.DSMT4" ShapeID="_x0000_i1099" DrawAspect="Content" ObjectID="_1697404663" r:id="rId130"/>
        </w:object>
      </w:r>
    </w:p>
    <w:p w:rsidR="002B26CA" w:rsidRDefault="002B26CA" w:rsidP="00E165BA">
      <w:r>
        <w:t>б) рассчита</w:t>
      </w:r>
      <w:r w:rsidR="00913C4B">
        <w:t>ть толщину изоляционной стенки.</w:t>
      </w:r>
    </w:p>
    <w:p w:rsidR="00913C4B" w:rsidRDefault="00913C4B" w:rsidP="00E165BA">
      <w:r>
        <w:t>Необходимо решить следующее уравнение</w:t>
      </w:r>
    </w:p>
    <w:p w:rsidR="00913C4B" w:rsidRPr="00C04258" w:rsidRDefault="00913C4B" w:rsidP="00913C4B">
      <w:pPr>
        <w:jc w:val="center"/>
        <w:rPr>
          <w:lang w:val="en-GB"/>
        </w:rPr>
      </w:pPr>
      <w:r w:rsidRPr="00154042">
        <w:rPr>
          <w:position w:val="-36"/>
        </w:rPr>
        <w:object w:dxaOrig="5319" w:dyaOrig="859">
          <v:shape id="_x0000_i1050" type="#_x0000_t75" style="width:265.65pt;height:43.05pt" o:ole="">
            <v:imagedata r:id="rId131" o:title=""/>
          </v:shape>
          <o:OLEObject Type="Embed" ProgID="Equation.DSMT4" ShapeID="_x0000_i1050" DrawAspect="Content" ObjectID="_1697404664" r:id="rId132"/>
        </w:object>
      </w:r>
    </w:p>
    <w:p w:rsidR="00913C4B" w:rsidRDefault="00E9545A" w:rsidP="00913C4B">
      <w:r>
        <w:t>о</w:t>
      </w:r>
      <w:r w:rsidR="00913C4B">
        <w:t xml:space="preserve">тносительно параметра </w:t>
      </w:r>
      <w:r w:rsidRPr="006D1F6F">
        <w:rPr>
          <w:i/>
        </w:rPr>
        <w:t>внешний радиус изоляционной стенки</w:t>
      </w:r>
      <w:r>
        <w:t xml:space="preserve"> </w:t>
      </w:r>
      <w:r w:rsidRPr="00154042">
        <w:rPr>
          <w:position w:val="-12"/>
        </w:rPr>
        <w:object w:dxaOrig="279" w:dyaOrig="380">
          <v:shape id="_x0000_i1051" type="#_x0000_t75" style="width:14.05pt;height:19.05pt" o:ole="">
            <v:imagedata r:id="rId133" o:title=""/>
          </v:shape>
          <o:OLEObject Type="Embed" ProgID="Equation.DSMT4" ShapeID="_x0000_i1051" DrawAspect="Content" ObjectID="_1697404665" r:id="rId134"/>
        </w:object>
      </w:r>
      <w:r>
        <w:t>.</w:t>
      </w:r>
    </w:p>
    <w:p w:rsidR="00E9545A" w:rsidRDefault="006D1F6F" w:rsidP="00913C4B">
      <w:r>
        <w:t>Решение</w:t>
      </w:r>
      <w:r w:rsidR="00E9545A">
        <w:t xml:space="preserve"> данного уравнения:</w:t>
      </w:r>
    </w:p>
    <w:p w:rsidR="00E9545A" w:rsidRDefault="00802E86" w:rsidP="00E9545A">
      <w:pPr>
        <w:jc w:val="center"/>
      </w:pPr>
      <w:r w:rsidRPr="00154042">
        <w:rPr>
          <w:position w:val="-12"/>
        </w:rPr>
        <w:object w:dxaOrig="1440" w:dyaOrig="380">
          <v:shape id="_x0000_i1100" type="#_x0000_t75" style="width:1in;height:19.05pt" o:ole="">
            <v:imagedata r:id="rId135" o:title=""/>
          </v:shape>
          <o:OLEObject Type="Embed" ProgID="Equation.DSMT4" ShapeID="_x0000_i1100" DrawAspect="Content" ObjectID="_1697404666" r:id="rId136"/>
        </w:object>
      </w:r>
    </w:p>
    <w:p w:rsidR="00E9545A" w:rsidRDefault="00E9545A" w:rsidP="00E9545A">
      <w:r>
        <w:t xml:space="preserve">Тогда толщина изоляционной стенки равна: </w:t>
      </w:r>
    </w:p>
    <w:p w:rsidR="00E9545A" w:rsidRPr="00913C4B" w:rsidRDefault="00802E86" w:rsidP="00E9545A">
      <w:pPr>
        <w:jc w:val="center"/>
      </w:pPr>
      <w:r w:rsidRPr="00154042">
        <w:rPr>
          <w:position w:val="-12"/>
        </w:rPr>
        <w:object w:dxaOrig="4040" w:dyaOrig="380">
          <v:shape id="_x0000_i1101" type="#_x0000_t75" style="width:201.95pt;height:19.05pt" o:ole="">
            <v:imagedata r:id="rId137" o:title=""/>
          </v:shape>
          <o:OLEObject Type="Embed" ProgID="Equation.DSMT4" ShapeID="_x0000_i1101" DrawAspect="Content" ObjectID="_1697404667" r:id="rId138"/>
        </w:object>
      </w:r>
    </w:p>
    <w:p w:rsidR="002B26CA" w:rsidRDefault="002B26CA" w:rsidP="009D60A8">
      <w:r>
        <w:t>в) найти температуры наружн</w:t>
      </w:r>
      <w:r w:rsidR="00E9545A">
        <w:t>ых поверхностей стенки Т</w:t>
      </w:r>
      <w:proofErr w:type="gramStart"/>
      <w:r w:rsidR="00E9545A">
        <w:t>1</w:t>
      </w:r>
      <w:proofErr w:type="gramEnd"/>
      <w:r w:rsidR="00E9545A">
        <w:t xml:space="preserve"> и Т2.</w:t>
      </w:r>
    </w:p>
    <w:p w:rsidR="00E9545A" w:rsidRDefault="00802E86" w:rsidP="00E9545A">
      <w:pPr>
        <w:jc w:val="center"/>
        <w:rPr>
          <w:lang w:val="en-GB"/>
        </w:rPr>
      </w:pPr>
      <w:r w:rsidRPr="00154042">
        <w:rPr>
          <w:position w:val="-34"/>
        </w:rPr>
        <w:object w:dxaOrig="6880" w:dyaOrig="780">
          <v:shape id="_x0000_i1102" type="#_x0000_t75" style="width:344.3pt;height:39.7pt" o:ole="">
            <v:imagedata r:id="rId139" o:title=""/>
          </v:shape>
          <o:OLEObject Type="Embed" ProgID="Equation.DSMT4" ShapeID="_x0000_i1102" DrawAspect="Content" ObjectID="_1697404668" r:id="rId140"/>
        </w:object>
      </w:r>
    </w:p>
    <w:p w:rsidR="00E9545A" w:rsidRPr="00E9545A" w:rsidRDefault="00802E86" w:rsidP="00E9545A">
      <w:pPr>
        <w:jc w:val="center"/>
        <w:rPr>
          <w:lang w:val="en-GB"/>
        </w:rPr>
      </w:pPr>
      <w:r w:rsidRPr="00154042">
        <w:rPr>
          <w:position w:val="-34"/>
        </w:rPr>
        <w:object w:dxaOrig="7140" w:dyaOrig="780">
          <v:shape id="_x0000_i1103" type="#_x0000_t75" style="width:356.7pt;height:39.7pt" o:ole="">
            <v:imagedata r:id="rId141" o:title=""/>
          </v:shape>
          <o:OLEObject Type="Embed" ProgID="Equation.DSMT4" ShapeID="_x0000_i1103" DrawAspect="Content" ObjectID="_1697404669" r:id="rId142"/>
        </w:object>
      </w:r>
    </w:p>
    <w:p w:rsidR="002B26CA" w:rsidRPr="00E9545A" w:rsidRDefault="002B26CA" w:rsidP="00E165BA">
      <w:r>
        <w:t>г) определит</w:t>
      </w:r>
      <w:r w:rsidR="00E9545A">
        <w:t>ь температуру на границе слоев</w:t>
      </w:r>
      <w:r w:rsidR="00E9545A" w:rsidRPr="00E9545A">
        <w:t>.</w:t>
      </w:r>
    </w:p>
    <w:p w:rsidR="00E9545A" w:rsidRPr="00E9545A" w:rsidRDefault="00802E86" w:rsidP="00E9545A">
      <w:pPr>
        <w:jc w:val="center"/>
        <w:rPr>
          <w:lang w:val="en-GB"/>
        </w:rPr>
      </w:pPr>
      <w:r w:rsidRPr="00154042">
        <w:rPr>
          <w:position w:val="-36"/>
        </w:rPr>
        <w:object w:dxaOrig="8080" w:dyaOrig="859">
          <v:shape id="_x0000_i1104" type="#_x0000_t75" style="width:404.7pt;height:43.05pt" o:ole="">
            <v:imagedata r:id="rId143" o:title=""/>
          </v:shape>
          <o:OLEObject Type="Embed" ProgID="Equation.DSMT4" ShapeID="_x0000_i1104" DrawAspect="Content" ObjectID="_1697404670" r:id="rId144"/>
        </w:object>
      </w:r>
    </w:p>
    <w:p w:rsidR="00E9545A" w:rsidRDefault="002B26CA" w:rsidP="00E9545A">
      <w:r>
        <w:t>д) установить зависимость рассчитанных параметров от толщины металлич</w:t>
      </w:r>
      <w:r w:rsidR="00E9545A">
        <w:t>еского слоя и объяснить причину.</w:t>
      </w:r>
    </w:p>
    <w:p w:rsidR="000F19E7" w:rsidRDefault="000F19E7" w:rsidP="00E9545A">
      <w:r>
        <w:t xml:space="preserve">Для выполнения задания рассчитаем характеристики пунктов </w:t>
      </w:r>
      <w:proofErr w:type="gramStart"/>
      <w:r>
        <w:t>а-д</w:t>
      </w:r>
      <w:proofErr w:type="gramEnd"/>
      <w:r>
        <w:t xml:space="preserve"> при толщине металлического слоя, равной </w:t>
      </w:r>
      <w:r w:rsidRPr="00154042">
        <w:rPr>
          <w:position w:val="-12"/>
        </w:rPr>
        <w:object w:dxaOrig="300" w:dyaOrig="380">
          <v:shape id="_x0000_i1052" type="#_x0000_t75" style="width:14.9pt;height:19.05pt" o:ole="">
            <v:imagedata r:id="rId145" o:title=""/>
          </v:shape>
          <o:OLEObject Type="Embed" ProgID="Equation.DSMT4" ShapeID="_x0000_i1052" DrawAspect="Content" ObjectID="_1697404671" r:id="rId146"/>
        </w:object>
      </w:r>
      <w:r>
        <w:t>.</w:t>
      </w:r>
    </w:p>
    <w:p w:rsidR="000F19E7" w:rsidRDefault="00802E86" w:rsidP="000F19E7">
      <w:pPr>
        <w:jc w:val="center"/>
      </w:pPr>
      <w:r w:rsidRPr="00154042">
        <w:rPr>
          <w:position w:val="-122"/>
        </w:rPr>
        <w:object w:dxaOrig="2540" w:dyaOrig="2520">
          <v:shape id="_x0000_i1105" type="#_x0000_t75" style="width:126.6pt;height:126.6pt" o:ole="">
            <v:imagedata r:id="rId147" o:title=""/>
          </v:shape>
          <o:OLEObject Type="Embed" ProgID="Equation.DSMT4" ShapeID="_x0000_i1105" DrawAspect="Content" ObjectID="_1697404672" r:id="rId148"/>
        </w:object>
      </w:r>
    </w:p>
    <w:p w:rsidR="000F19E7" w:rsidRDefault="000F19E7" w:rsidP="000F19E7">
      <w:r w:rsidRPr="00200919">
        <w:rPr>
          <w:b/>
        </w:rPr>
        <w:t>Вывод</w:t>
      </w:r>
      <w:r w:rsidR="009D60A8" w:rsidRPr="00200919">
        <w:rPr>
          <w:b/>
        </w:rPr>
        <w:t>ы</w:t>
      </w:r>
      <w:r w:rsidRPr="00200919">
        <w:rPr>
          <w:b/>
        </w:rPr>
        <w:t>:</w:t>
      </w:r>
      <w:r w:rsidR="009D60A8">
        <w:t xml:space="preserve"> При увеличении толщины мет</w:t>
      </w:r>
      <w:r w:rsidR="00F63AB5">
        <w:t>аллической</w:t>
      </w:r>
      <w:r w:rsidR="009D60A8">
        <w:t xml:space="preserve"> стенки возрастает толщина изоляционной стенки – это можно объяснить: внутренний радиус изоляции увеличился (за счет увеличения наружного у металла), и поэтому ранее рассчитанному термическому сопротивлению соответствует </w:t>
      </w:r>
      <w:proofErr w:type="spellStart"/>
      <w:r w:rsidR="009D60A8">
        <w:t>бОльшая</w:t>
      </w:r>
      <w:proofErr w:type="spellEnd"/>
      <w:r w:rsidR="009D60A8">
        <w:t xml:space="preserve"> толщина изоляционного материала. </w:t>
      </w:r>
      <w:r w:rsidR="00CB4DC3">
        <w:t xml:space="preserve">Температура на границе слоев мало меняется при изменении толщины металлической стенки ввиду высокой теплопроводности материала. </w:t>
      </w:r>
    </w:p>
    <w:p w:rsidR="000F19E7" w:rsidRDefault="000F19E7" w:rsidP="000F19E7">
      <w:r>
        <w:t xml:space="preserve">Рассмотрим влияние величины внутреннего радиуса </w:t>
      </w:r>
      <w:r w:rsidRPr="00154042">
        <w:rPr>
          <w:position w:val="-12"/>
        </w:rPr>
        <w:object w:dxaOrig="279" w:dyaOrig="380">
          <v:shape id="_x0000_i1053" type="#_x0000_t75" style="width:14.05pt;height:19.05pt" o:ole="">
            <v:imagedata r:id="rId149" o:title=""/>
          </v:shape>
          <o:OLEObject Type="Embed" ProgID="Equation.DSMT4" ShapeID="_x0000_i1053" DrawAspect="Content" ObjectID="_1697404673" r:id="rId150"/>
        </w:object>
      </w:r>
      <w:r>
        <w:t>.</w:t>
      </w:r>
    </w:p>
    <w:p w:rsidR="000F19E7" w:rsidRPr="00377F9A" w:rsidRDefault="00AC388D" w:rsidP="00AC388D">
      <w:pPr>
        <w:ind w:firstLine="708"/>
      </w:pPr>
      <w:r>
        <w:lastRenderedPageBreak/>
        <w:t>Геометрия:</w:t>
      </w:r>
      <w:r w:rsidR="000F19E7">
        <w:t xml:space="preserve"> толщина стенки металлического слоя равна </w:t>
      </w:r>
      <w:r w:rsidR="000F19E7" w:rsidRPr="00154042">
        <w:rPr>
          <w:position w:val="-12"/>
        </w:rPr>
        <w:object w:dxaOrig="639" w:dyaOrig="380">
          <v:shape id="_x0000_i1054" type="#_x0000_t75" style="width:32.3pt;height:19.05pt" o:ole="">
            <v:imagedata r:id="rId151" o:title=""/>
          </v:shape>
          <o:OLEObject Type="Embed" ProgID="Equation.DSMT4" ShapeID="_x0000_i1054" DrawAspect="Content" ObjectID="_1697404674" r:id="rId152"/>
        </w:object>
      </w:r>
      <w:r w:rsidR="00B25207">
        <w:t>,</w:t>
      </w:r>
      <w:r w:rsidR="000F19E7">
        <w:t xml:space="preserve"> внутренний радиус </w:t>
      </w:r>
      <w:r w:rsidR="00B25207">
        <w:t xml:space="preserve">- </w:t>
      </w:r>
      <w:r w:rsidR="00B25207" w:rsidRPr="00154042">
        <w:rPr>
          <w:position w:val="-12"/>
        </w:rPr>
        <w:object w:dxaOrig="660" w:dyaOrig="380">
          <v:shape id="_x0000_i1055" type="#_x0000_t75" style="width:32.3pt;height:19.05pt" o:ole="">
            <v:imagedata r:id="rId153" o:title=""/>
          </v:shape>
          <o:OLEObject Type="Embed" ProgID="Equation.DSMT4" ShapeID="_x0000_i1055" DrawAspect="Content" ObjectID="_1697404675" r:id="rId154"/>
        </w:object>
      </w:r>
      <w:r w:rsidR="00B25207">
        <w:t xml:space="preserve">. </w:t>
      </w:r>
    </w:p>
    <w:p w:rsidR="0020576F" w:rsidRPr="00EB704C" w:rsidRDefault="00EB704C" w:rsidP="00EB704C">
      <w:pPr>
        <w:ind w:firstLine="708"/>
      </w:pPr>
      <w:r>
        <w:t>При данных значениях нет оптимального решения.</w:t>
      </w:r>
    </w:p>
    <w:p w:rsidR="002522B6" w:rsidRDefault="00AC388D" w:rsidP="00AC388D">
      <w:pPr>
        <w:ind w:firstLine="708"/>
      </w:pPr>
      <w:r>
        <w:t xml:space="preserve">Геометрия: </w:t>
      </w:r>
      <w:r w:rsidR="002522B6">
        <w:t xml:space="preserve">толщина стенки металлического слоя равна </w:t>
      </w:r>
      <w:r w:rsidR="002522B6" w:rsidRPr="00154042">
        <w:rPr>
          <w:position w:val="-12"/>
        </w:rPr>
        <w:object w:dxaOrig="279" w:dyaOrig="380">
          <v:shape id="_x0000_i1056" type="#_x0000_t75" style="width:14.05pt;height:19.05pt" o:ole="">
            <v:imagedata r:id="rId155" o:title=""/>
          </v:shape>
          <o:OLEObject Type="Embed" ProgID="Equation.DSMT4" ShapeID="_x0000_i1056" DrawAspect="Content" ObjectID="_1697404676" r:id="rId156"/>
        </w:object>
      </w:r>
      <w:r w:rsidR="002522B6">
        <w:t xml:space="preserve">, внутренний радиус - </w:t>
      </w:r>
      <w:r w:rsidR="002522B6" w:rsidRPr="00154042">
        <w:rPr>
          <w:position w:val="-12"/>
        </w:rPr>
        <w:object w:dxaOrig="660" w:dyaOrig="380">
          <v:shape id="_x0000_i1057" type="#_x0000_t75" style="width:32.3pt;height:19.05pt" o:ole="">
            <v:imagedata r:id="rId153" o:title=""/>
          </v:shape>
          <o:OLEObject Type="Embed" ProgID="Equation.DSMT4" ShapeID="_x0000_i1057" DrawAspect="Content" ObjectID="_1697404677" r:id="rId157"/>
        </w:object>
      </w:r>
      <w:r w:rsidR="002522B6">
        <w:t xml:space="preserve">. </w:t>
      </w:r>
    </w:p>
    <w:p w:rsidR="0020576F" w:rsidRPr="00EB704C" w:rsidRDefault="00EB704C" w:rsidP="00EB704C">
      <w:pPr>
        <w:ind w:firstLine="708"/>
      </w:pPr>
      <w:r>
        <w:t>При данных значениях нет оптимального решения.</w:t>
      </w:r>
    </w:p>
    <w:p w:rsidR="002B26CA" w:rsidRDefault="002B26CA" w:rsidP="00E165BA">
      <w:r>
        <w:t>е) сравните результаты, полученные в задачах № 5 и № 2. Сделайте выводы.</w:t>
      </w:r>
    </w:p>
    <w:p w:rsidR="00AC388D" w:rsidRDefault="00AC388D" w:rsidP="00E165BA">
      <w:r>
        <w:t>В пластине при увеличении толщины металла уменьшается необходимая толщина изоляции, а в цилиндрической стенке – наоборот: при сохранении значения внутреннего радиуса толщина изоляции увеличивается. Причина – увеличение теплоотвода и отношения толщины стенки к ее радиусу.</w:t>
      </w:r>
    </w:p>
    <w:p w:rsidR="00514643" w:rsidRDefault="00514643" w:rsidP="00E165BA"/>
    <w:p w:rsidR="00514643" w:rsidRDefault="00514643" w:rsidP="00E165BA"/>
    <w:p w:rsidR="00200919" w:rsidRPr="00200919" w:rsidRDefault="00582B46" w:rsidP="004268F8">
      <w:pPr>
        <w:jc w:val="center"/>
        <w:rPr>
          <w:b/>
        </w:rPr>
      </w:pPr>
      <w:r w:rsidRPr="00200919">
        <w:rPr>
          <w:b/>
        </w:rPr>
        <w:t>Задача № 6.</w:t>
      </w:r>
      <w:bookmarkStart w:id="0" w:name="_GoBack"/>
      <w:bookmarkEnd w:id="0"/>
    </w:p>
    <w:p w:rsidR="00582B46" w:rsidRDefault="00582B46" w:rsidP="00E165BA">
      <w:r>
        <w:t xml:space="preserve">Требуется исследовать процесс теплопередачи через двухслойную цилиндрическую стенку. Известно, что плотность теплового потока через стенку равна q = 75(2i + j) Вт/м. Внутренний слой стенки выполнен из изоляционного материала </w:t>
      </w:r>
      <w:proofErr w:type="spellStart"/>
      <w:r>
        <w:t>Иj</w:t>
      </w:r>
      <w:proofErr w:type="spellEnd"/>
      <w:r>
        <w:t xml:space="preserve"> , а наружный слой изготовлен из металлического материала </w:t>
      </w:r>
      <w:proofErr w:type="spellStart"/>
      <w:r>
        <w:t>Пi</w:t>
      </w:r>
      <w:proofErr w:type="spellEnd"/>
      <w:r>
        <w:t xml:space="preserve"> , толщина которого равна 0,5</w:t>
      </w:r>
      <w:r>
        <w:sym w:font="Symbol" w:char="F0D7"/>
      </w:r>
      <w:proofErr w:type="spellStart"/>
      <w:r>
        <w:t>dj</w:t>
      </w:r>
      <w:proofErr w:type="spellEnd"/>
      <w:proofErr w:type="gramStart"/>
      <w:r>
        <w:t xml:space="preserve"> ;</w:t>
      </w:r>
      <w:proofErr w:type="gramEnd"/>
      <w:r>
        <w:t xml:space="preserve"> </w:t>
      </w:r>
      <w:proofErr w:type="spellStart"/>
      <w:r>
        <w:t>dj</w:t>
      </w:r>
      <w:proofErr w:type="spellEnd"/>
      <w:r>
        <w:t xml:space="preserve"> . Температура и коэффициент теплоотдачи среды, омывающий внутреннюю поверхность стенки, равны Тж1(i) и </w:t>
      </w:r>
      <w:r>
        <w:sym w:font="Symbol" w:char="F061"/>
      </w:r>
      <w:r>
        <w:t>1(i); температура и коэффициент теплоотдачи среды, омывающей наружную поверхность стенки, равны Тж</w:t>
      </w:r>
      <w:proofErr w:type="gramStart"/>
      <w:r>
        <w:t>2</w:t>
      </w:r>
      <w:proofErr w:type="gramEnd"/>
      <w:r>
        <w:t xml:space="preserve">(j) и </w:t>
      </w:r>
      <w:r>
        <w:sym w:font="Symbol" w:char="F061"/>
      </w:r>
      <w:r>
        <w:t xml:space="preserve">2(j). Исследование провести при радиусе внешней поверхности двухслойной цилиндрической стенки, равном </w:t>
      </w:r>
      <w:proofErr w:type="spellStart"/>
      <w:r>
        <w:t>Rст</w:t>
      </w:r>
      <w:proofErr w:type="spellEnd"/>
      <w:r>
        <w:t xml:space="preserve"> = 5</w:t>
      </w:r>
      <w:r>
        <w:sym w:font="Symbol" w:char="F0D7"/>
      </w:r>
      <w:proofErr w:type="spellStart"/>
      <w:r>
        <w:t>dj</w:t>
      </w:r>
      <w:proofErr w:type="spellEnd"/>
      <w:proofErr w:type="gramStart"/>
      <w:r>
        <w:t xml:space="preserve"> ;</w:t>
      </w:r>
      <w:proofErr w:type="gramEnd"/>
      <w:r>
        <w:t xml:space="preserve"> 50·dj . </w:t>
      </w:r>
    </w:p>
    <w:p w:rsidR="00582B46" w:rsidRDefault="00582B46" w:rsidP="00E165BA">
      <w:r>
        <w:lastRenderedPageBreak/>
        <w:t xml:space="preserve">Задание. </w:t>
      </w:r>
    </w:p>
    <w:p w:rsidR="00582B46" w:rsidRDefault="00582B46" w:rsidP="00E165BA">
      <w:r>
        <w:t xml:space="preserve">а) рассчитать теплотехнические параметры, указанные в пункте а) </w:t>
      </w:r>
      <w:r>
        <w:sym w:font="Symbol" w:char="F0B8"/>
      </w:r>
      <w:r>
        <w:t xml:space="preserve"> д) задания задачи № 5.</w:t>
      </w:r>
    </w:p>
    <w:p w:rsidR="00582B46" w:rsidRDefault="00582B46" w:rsidP="00E165BA">
      <w:r>
        <w:t xml:space="preserve">Линейная плотность теплового потока </w:t>
      </w:r>
    </w:p>
    <w:p w:rsidR="00582B46" w:rsidRDefault="00FE7055" w:rsidP="00582B46">
      <w:pPr>
        <w:jc w:val="center"/>
      </w:pPr>
      <w:r w:rsidRPr="00154042">
        <w:rPr>
          <w:position w:val="-14"/>
        </w:rPr>
        <w:object w:dxaOrig="5460" w:dyaOrig="420">
          <v:shape id="_x0000_i1106" type="#_x0000_t75" style="width:272.3pt;height:20.7pt" o:ole="">
            <v:imagedata r:id="rId158" o:title=""/>
          </v:shape>
          <o:OLEObject Type="Embed" ProgID="Equation.DSMT4" ShapeID="_x0000_i1106" DrawAspect="Content" ObjectID="_1697404678" r:id="rId159"/>
        </w:object>
      </w:r>
    </w:p>
    <w:p w:rsidR="00582B46" w:rsidRPr="00582B46" w:rsidRDefault="00582B46" w:rsidP="00582B46">
      <w:r>
        <w:t xml:space="preserve">Произведем расчет при толщине металлического слоя </w:t>
      </w:r>
      <w:r w:rsidRPr="00154042">
        <w:rPr>
          <w:position w:val="-12"/>
        </w:rPr>
        <w:object w:dxaOrig="700" w:dyaOrig="380">
          <v:shape id="_x0000_i1058" type="#_x0000_t75" style="width:34.75pt;height:19.05pt" o:ole="">
            <v:imagedata r:id="rId160" o:title=""/>
          </v:shape>
          <o:OLEObject Type="Embed" ProgID="Equation.DSMT4" ShapeID="_x0000_i1058" DrawAspect="Content" ObjectID="_1697404679" r:id="rId161"/>
        </w:object>
      </w:r>
      <w:r>
        <w:t xml:space="preserve"> и радиусе наружной поверхности  </w:t>
      </w:r>
      <w:r w:rsidRPr="00154042">
        <w:rPr>
          <w:position w:val="-12"/>
        </w:rPr>
        <w:object w:dxaOrig="620" w:dyaOrig="380">
          <v:shape id="_x0000_i1059" type="#_x0000_t75" style="width:31.45pt;height:19.05pt" o:ole="">
            <v:imagedata r:id="rId162" o:title=""/>
          </v:shape>
          <o:OLEObject Type="Embed" ProgID="Equation.DSMT4" ShapeID="_x0000_i1059" DrawAspect="Content" ObjectID="_1697404680" r:id="rId163"/>
        </w:object>
      </w:r>
    </w:p>
    <w:p w:rsidR="00582B46" w:rsidRDefault="00582B46" w:rsidP="00582B46">
      <w:r>
        <w:t>Термическое сопротивление цилиндрической двухслойной стенки для обеспечения заданной плотности теплового потока:</w:t>
      </w:r>
    </w:p>
    <w:p w:rsidR="00582B46" w:rsidRDefault="00FE7055" w:rsidP="00F40A59">
      <w:pPr>
        <w:jc w:val="center"/>
      </w:pPr>
      <w:r w:rsidRPr="00154042">
        <w:rPr>
          <w:position w:val="-32"/>
        </w:rPr>
        <w:object w:dxaOrig="5880" w:dyaOrig="760">
          <v:shape id="_x0000_i1107" type="#_x0000_t75" style="width:293.8pt;height:38.05pt" o:ole="">
            <v:imagedata r:id="rId164" o:title=""/>
          </v:shape>
          <o:OLEObject Type="Embed" ProgID="Equation.DSMT4" ShapeID="_x0000_i1107" DrawAspect="Content" ObjectID="_1697404681" r:id="rId165"/>
        </w:object>
      </w:r>
    </w:p>
    <w:p w:rsidR="00F40A59" w:rsidRDefault="00F40A59" w:rsidP="00F40A59">
      <w:r>
        <w:t xml:space="preserve">Толщина изоляционного слоя находится из решения уравнения относительно внутреннего радиуса изоляционной стенки </w:t>
      </w:r>
      <w:r w:rsidRPr="00154042">
        <w:rPr>
          <w:position w:val="-12"/>
        </w:rPr>
        <w:object w:dxaOrig="279" w:dyaOrig="380">
          <v:shape id="_x0000_i1060" type="#_x0000_t75" style="width:14.05pt;height:19.05pt" o:ole="">
            <v:imagedata r:id="rId166" o:title=""/>
          </v:shape>
          <o:OLEObject Type="Embed" ProgID="Equation.DSMT4" ShapeID="_x0000_i1060" DrawAspect="Content" ObjectID="_1697404682" r:id="rId167"/>
        </w:object>
      </w:r>
      <w:r>
        <w:t>:</w:t>
      </w:r>
    </w:p>
    <w:p w:rsidR="00F40A59" w:rsidRDefault="00F40A59" w:rsidP="00F40A59">
      <w:pPr>
        <w:jc w:val="center"/>
      </w:pPr>
      <w:r w:rsidRPr="00154042">
        <w:rPr>
          <w:position w:val="-36"/>
        </w:rPr>
        <w:object w:dxaOrig="5319" w:dyaOrig="859">
          <v:shape id="_x0000_i1061" type="#_x0000_t75" style="width:265.65pt;height:43.05pt" o:ole="">
            <v:imagedata r:id="rId168" o:title=""/>
          </v:shape>
          <o:OLEObject Type="Embed" ProgID="Equation.DSMT4" ShapeID="_x0000_i1061" DrawAspect="Content" ObjectID="_1697404683" r:id="rId169"/>
        </w:object>
      </w:r>
    </w:p>
    <w:p w:rsidR="00F40A59" w:rsidRDefault="00FE7055" w:rsidP="00F40A59">
      <w:pPr>
        <w:jc w:val="center"/>
      </w:pPr>
      <w:r w:rsidRPr="00154042">
        <w:rPr>
          <w:position w:val="-12"/>
        </w:rPr>
        <w:object w:dxaOrig="1440" w:dyaOrig="380">
          <v:shape id="_x0000_i1108" type="#_x0000_t75" style="width:1in;height:19.05pt" o:ole="">
            <v:imagedata r:id="rId170" o:title=""/>
          </v:shape>
          <o:OLEObject Type="Embed" ProgID="Equation.DSMT4" ShapeID="_x0000_i1108" DrawAspect="Content" ObjectID="_1697404684" r:id="rId171"/>
        </w:object>
      </w:r>
    </w:p>
    <w:p w:rsidR="00C33699" w:rsidRDefault="00FE7055" w:rsidP="00F40A59">
      <w:pPr>
        <w:jc w:val="center"/>
        <w:rPr>
          <w:lang w:val="en-GB"/>
        </w:rPr>
      </w:pPr>
      <w:r w:rsidRPr="00154042">
        <w:rPr>
          <w:position w:val="-12"/>
        </w:rPr>
        <w:object w:dxaOrig="3940" w:dyaOrig="380">
          <v:shape id="_x0000_i1109" type="#_x0000_t75" style="width:197.8pt;height:19.05pt" o:ole="">
            <v:imagedata r:id="rId172" o:title=""/>
          </v:shape>
          <o:OLEObject Type="Embed" ProgID="Equation.DSMT4" ShapeID="_x0000_i1109" DrawAspect="Content" ObjectID="_1697404685" r:id="rId173"/>
        </w:object>
      </w:r>
    </w:p>
    <w:p w:rsidR="00583791" w:rsidRDefault="00583791" w:rsidP="00583791">
      <w:r>
        <w:t>Температуры внутренней и наружной стенки многослойного цилиндра и температура на границе слоев:</w:t>
      </w:r>
    </w:p>
    <w:p w:rsidR="00583791" w:rsidRDefault="00FE7055" w:rsidP="00583791">
      <w:pPr>
        <w:jc w:val="center"/>
        <w:rPr>
          <w:lang w:val="en-GB"/>
        </w:rPr>
      </w:pPr>
      <w:r w:rsidRPr="00154042">
        <w:rPr>
          <w:position w:val="-70"/>
        </w:rPr>
        <w:object w:dxaOrig="2040" w:dyaOrig="1579">
          <v:shape id="_x0000_i1110" type="#_x0000_t75" style="width:101.8pt;height:78.6pt" o:ole="">
            <v:imagedata r:id="rId174" o:title=""/>
          </v:shape>
          <o:OLEObject Type="Embed" ProgID="Equation.DSMT4" ShapeID="_x0000_i1110" DrawAspect="Content" ObjectID="_1697404686" r:id="rId175"/>
        </w:object>
      </w:r>
    </w:p>
    <w:p w:rsidR="00DF2BA4" w:rsidRDefault="00DF2BA4" w:rsidP="00DF2BA4">
      <w:r>
        <w:lastRenderedPageBreak/>
        <w:t xml:space="preserve">Рассчитаем данные параметры при толщине металлической стенки </w:t>
      </w:r>
      <w:r w:rsidRPr="00154042">
        <w:rPr>
          <w:position w:val="-12"/>
        </w:rPr>
        <w:object w:dxaOrig="340" w:dyaOrig="380">
          <v:shape id="_x0000_i1062" type="#_x0000_t75" style="width:17.4pt;height:19.05pt" o:ole="">
            <v:imagedata r:id="rId176" o:title=""/>
          </v:shape>
          <o:OLEObject Type="Embed" ProgID="Equation.DSMT4" ShapeID="_x0000_i1062" DrawAspect="Content" ObjectID="_1697404687" r:id="rId177"/>
        </w:object>
      </w:r>
      <w:r>
        <w:t xml:space="preserve"> и радиусе наружной поверхности </w:t>
      </w:r>
      <w:r w:rsidRPr="00154042">
        <w:rPr>
          <w:position w:val="-12"/>
        </w:rPr>
        <w:object w:dxaOrig="620" w:dyaOrig="380">
          <v:shape id="_x0000_i1063" type="#_x0000_t75" style="width:31.45pt;height:19.05pt" o:ole="">
            <v:imagedata r:id="rId178" o:title=""/>
          </v:shape>
          <o:OLEObject Type="Embed" ProgID="Equation.DSMT4" ShapeID="_x0000_i1063" DrawAspect="Content" ObjectID="_1697404688" r:id="rId179"/>
        </w:object>
      </w:r>
      <w:r w:rsidR="002365B4">
        <w:t>:</w:t>
      </w:r>
    </w:p>
    <w:p w:rsidR="002365B4" w:rsidRDefault="00FE7055" w:rsidP="002365B4">
      <w:pPr>
        <w:jc w:val="center"/>
      </w:pPr>
      <w:r w:rsidRPr="00154042">
        <w:rPr>
          <w:position w:val="-122"/>
        </w:rPr>
        <w:object w:dxaOrig="2540" w:dyaOrig="2520">
          <v:shape id="_x0000_i1111" type="#_x0000_t75" style="width:127.45pt;height:126.6pt" o:ole="">
            <v:imagedata r:id="rId180" o:title=""/>
          </v:shape>
          <o:OLEObject Type="Embed" ProgID="Equation.DSMT4" ShapeID="_x0000_i1111" DrawAspect="Content" ObjectID="_1697404689" r:id="rId181"/>
        </w:object>
      </w:r>
    </w:p>
    <w:p w:rsidR="008F42F9" w:rsidRPr="002F7679" w:rsidRDefault="0052111A" w:rsidP="0052111A">
      <w:r>
        <w:t xml:space="preserve">При значениях толщины металлической стенки и радиусе наружной поверхности </w:t>
      </w:r>
      <w:r w:rsidRPr="00154042">
        <w:rPr>
          <w:position w:val="-12"/>
        </w:rPr>
        <w:object w:dxaOrig="1340" w:dyaOrig="380">
          <v:shape id="_x0000_i1064" type="#_x0000_t75" style="width:67.05pt;height:19.05pt" o:ole="">
            <v:imagedata r:id="rId182" o:title=""/>
          </v:shape>
          <o:OLEObject Type="Embed" ProgID="Equation.DSMT4" ShapeID="_x0000_i1064" DrawAspect="Content" ObjectID="_1697404690" r:id="rId183"/>
        </w:object>
      </w:r>
      <w:r w:rsidR="008F42F9" w:rsidRPr="008F42F9">
        <w:t>:</w:t>
      </w:r>
    </w:p>
    <w:p w:rsidR="008F42F9" w:rsidRPr="00FE7055" w:rsidRDefault="00FE7055" w:rsidP="00FE7055">
      <w:r>
        <w:t>Результат неудовлетворительный – отрицательное значение толщины стенки.</w:t>
      </w:r>
    </w:p>
    <w:p w:rsidR="008F42F9" w:rsidRPr="00FE7055" w:rsidRDefault="0052111A" w:rsidP="0052111A">
      <w:r w:rsidRPr="0052111A">
        <w:t xml:space="preserve"> </w:t>
      </w:r>
      <w:r>
        <w:t xml:space="preserve">и </w:t>
      </w:r>
      <w:r w:rsidRPr="00154042">
        <w:rPr>
          <w:position w:val="-12"/>
        </w:rPr>
        <w:object w:dxaOrig="1680" w:dyaOrig="380">
          <v:shape id="_x0000_i1065" type="#_x0000_t75" style="width:83.6pt;height:19.05pt" o:ole="">
            <v:imagedata r:id="rId184" o:title=""/>
          </v:shape>
          <o:OLEObject Type="Embed" ProgID="Equation.DSMT4" ShapeID="_x0000_i1065" DrawAspect="Content" ObjectID="_1697404691" r:id="rId185"/>
        </w:object>
      </w:r>
      <w:r w:rsidR="008F42F9" w:rsidRPr="00FE7055">
        <w:t>:</w:t>
      </w:r>
    </w:p>
    <w:p w:rsidR="00FE7055" w:rsidRPr="00FE7055" w:rsidRDefault="00FE7055" w:rsidP="00FE7055">
      <w:r>
        <w:t>Результат неудовлетворительный – отрицательное значение толщины стенки.</w:t>
      </w:r>
    </w:p>
    <w:p w:rsidR="008F42F9" w:rsidRPr="00FE7055" w:rsidRDefault="008F42F9" w:rsidP="008F42F9">
      <w:pPr>
        <w:jc w:val="center"/>
      </w:pPr>
    </w:p>
    <w:p w:rsidR="009C2D12" w:rsidRDefault="00582B46" w:rsidP="00E165BA">
      <w:r>
        <w:t>б) сравнить результаты, полученные в задачах № 6 и № 5;</w:t>
      </w:r>
    </w:p>
    <w:p w:rsidR="00A57785" w:rsidRDefault="00A57785" w:rsidP="00E165BA">
      <w:r>
        <w:t>При разном чередовании стенок наблюдается различие во влиянии роста толщины металлического слоя – в задаче 6 толщина изоляции становится меньше, при увеличении металла. Совсем иначе в задаче 5 – при фиксированном внутреннем радиусе и увеличении металлической стенки необходимо увеличивать изоляцию.</w:t>
      </w:r>
    </w:p>
    <w:p w:rsidR="00514643" w:rsidRPr="00F000D0" w:rsidRDefault="00514643" w:rsidP="00E165BA"/>
    <w:sectPr w:rsidR="00514643" w:rsidRPr="00F000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A050D9"/>
    <w:multiLevelType w:val="hybridMultilevel"/>
    <w:tmpl w:val="B7F0EFE6"/>
    <w:lvl w:ilvl="0" w:tplc="38A0CD1C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AB0DE5"/>
    <w:multiLevelType w:val="hybridMultilevel"/>
    <w:tmpl w:val="73DE9C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80C24C9"/>
    <w:multiLevelType w:val="hybridMultilevel"/>
    <w:tmpl w:val="87DEE27A"/>
    <w:lvl w:ilvl="0" w:tplc="90FEE736">
      <w:start w:val="1"/>
      <w:numFmt w:val="decimal"/>
      <w:lvlText w:val="%1)"/>
      <w:lvlJc w:val="left"/>
      <w:pPr>
        <w:ind w:left="1714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7E3B"/>
    <w:rsid w:val="00020503"/>
    <w:rsid w:val="00081161"/>
    <w:rsid w:val="000979E0"/>
    <w:rsid w:val="000C78EE"/>
    <w:rsid w:val="000E11C1"/>
    <w:rsid w:val="000E25CE"/>
    <w:rsid w:val="000F19E7"/>
    <w:rsid w:val="0011194C"/>
    <w:rsid w:val="00113A75"/>
    <w:rsid w:val="0016486F"/>
    <w:rsid w:val="001B7387"/>
    <w:rsid w:val="001D5C6D"/>
    <w:rsid w:val="001F0B8E"/>
    <w:rsid w:val="001F7E3B"/>
    <w:rsid w:val="00200919"/>
    <w:rsid w:val="0020576F"/>
    <w:rsid w:val="002269D1"/>
    <w:rsid w:val="002365B4"/>
    <w:rsid w:val="00241744"/>
    <w:rsid w:val="00241AFD"/>
    <w:rsid w:val="002522B6"/>
    <w:rsid w:val="00271901"/>
    <w:rsid w:val="0028167E"/>
    <w:rsid w:val="002836A7"/>
    <w:rsid w:val="002867C9"/>
    <w:rsid w:val="00286C09"/>
    <w:rsid w:val="002A11B5"/>
    <w:rsid w:val="002B26CA"/>
    <w:rsid w:val="002D43A4"/>
    <w:rsid w:val="002D7665"/>
    <w:rsid w:val="002E41D1"/>
    <w:rsid w:val="002E7248"/>
    <w:rsid w:val="002F7679"/>
    <w:rsid w:val="00332D27"/>
    <w:rsid w:val="003434EE"/>
    <w:rsid w:val="003526A5"/>
    <w:rsid w:val="00377F9A"/>
    <w:rsid w:val="003F4CF8"/>
    <w:rsid w:val="00420356"/>
    <w:rsid w:val="004268F8"/>
    <w:rsid w:val="00490F62"/>
    <w:rsid w:val="004A3C28"/>
    <w:rsid w:val="004C3AB6"/>
    <w:rsid w:val="00514643"/>
    <w:rsid w:val="0052111A"/>
    <w:rsid w:val="005427B1"/>
    <w:rsid w:val="00556035"/>
    <w:rsid w:val="00582B46"/>
    <w:rsid w:val="00583791"/>
    <w:rsid w:val="005C333A"/>
    <w:rsid w:val="005C4A69"/>
    <w:rsid w:val="005F58DF"/>
    <w:rsid w:val="00621F2A"/>
    <w:rsid w:val="00656652"/>
    <w:rsid w:val="00686A7E"/>
    <w:rsid w:val="006D1F6F"/>
    <w:rsid w:val="006E621C"/>
    <w:rsid w:val="0071423F"/>
    <w:rsid w:val="00736597"/>
    <w:rsid w:val="00744BE7"/>
    <w:rsid w:val="007778B9"/>
    <w:rsid w:val="00785496"/>
    <w:rsid w:val="007D6AD4"/>
    <w:rsid w:val="007E3BF4"/>
    <w:rsid w:val="007F3FF3"/>
    <w:rsid w:val="00802E86"/>
    <w:rsid w:val="00816E36"/>
    <w:rsid w:val="00820992"/>
    <w:rsid w:val="00835666"/>
    <w:rsid w:val="0084053E"/>
    <w:rsid w:val="008B0D00"/>
    <w:rsid w:val="008C6E75"/>
    <w:rsid w:val="008F0FAC"/>
    <w:rsid w:val="008F1DDB"/>
    <w:rsid w:val="008F42F9"/>
    <w:rsid w:val="009061A9"/>
    <w:rsid w:val="00913C4B"/>
    <w:rsid w:val="009239D1"/>
    <w:rsid w:val="009636BB"/>
    <w:rsid w:val="00967C9C"/>
    <w:rsid w:val="00985153"/>
    <w:rsid w:val="009A511E"/>
    <w:rsid w:val="009C2D12"/>
    <w:rsid w:val="009C6EE5"/>
    <w:rsid w:val="009D60A8"/>
    <w:rsid w:val="009F20D9"/>
    <w:rsid w:val="00A0284B"/>
    <w:rsid w:val="00A57785"/>
    <w:rsid w:val="00A831A1"/>
    <w:rsid w:val="00A83E50"/>
    <w:rsid w:val="00AB2F0C"/>
    <w:rsid w:val="00AC388D"/>
    <w:rsid w:val="00B25207"/>
    <w:rsid w:val="00B83E7D"/>
    <w:rsid w:val="00B95BE2"/>
    <w:rsid w:val="00BB0A5F"/>
    <w:rsid w:val="00BD2D27"/>
    <w:rsid w:val="00BE3082"/>
    <w:rsid w:val="00C03F91"/>
    <w:rsid w:val="00C04258"/>
    <w:rsid w:val="00C16241"/>
    <w:rsid w:val="00C33699"/>
    <w:rsid w:val="00C543E5"/>
    <w:rsid w:val="00C745DB"/>
    <w:rsid w:val="00C77DC6"/>
    <w:rsid w:val="00CB4DC3"/>
    <w:rsid w:val="00CC4FE3"/>
    <w:rsid w:val="00CE0212"/>
    <w:rsid w:val="00D32FD5"/>
    <w:rsid w:val="00D66FD1"/>
    <w:rsid w:val="00D70BCF"/>
    <w:rsid w:val="00DA007A"/>
    <w:rsid w:val="00DC3AB7"/>
    <w:rsid w:val="00DF2BA4"/>
    <w:rsid w:val="00E13DA2"/>
    <w:rsid w:val="00E165BA"/>
    <w:rsid w:val="00E2176D"/>
    <w:rsid w:val="00E7535F"/>
    <w:rsid w:val="00E9545A"/>
    <w:rsid w:val="00EB704C"/>
    <w:rsid w:val="00EE0661"/>
    <w:rsid w:val="00F000D0"/>
    <w:rsid w:val="00F02DBC"/>
    <w:rsid w:val="00F24711"/>
    <w:rsid w:val="00F40A59"/>
    <w:rsid w:val="00F5539D"/>
    <w:rsid w:val="00F63AB5"/>
    <w:rsid w:val="00F710F8"/>
    <w:rsid w:val="00FB4CB9"/>
    <w:rsid w:val="00FC0E1E"/>
    <w:rsid w:val="00FC2CC7"/>
    <w:rsid w:val="00FD38FF"/>
    <w:rsid w:val="00FE4754"/>
    <w:rsid w:val="00FE7055"/>
    <w:rsid w:val="00FE7BE4"/>
    <w:rsid w:val="00FF6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621C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286C09"/>
    <w:pPr>
      <w:keepNext/>
      <w:keepLines/>
      <w:numPr>
        <w:numId w:val="1"/>
      </w:numPr>
      <w:spacing w:before="480" w:after="12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6C09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table" w:styleId="a3">
    <w:name w:val="Table Grid"/>
    <w:basedOn w:val="a1"/>
    <w:uiPriority w:val="59"/>
    <w:rsid w:val="004203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CE02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E0212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B25207"/>
    <w:pPr>
      <w:ind w:left="720"/>
      <w:contextualSpacing/>
    </w:pPr>
  </w:style>
  <w:style w:type="paragraph" w:styleId="a7">
    <w:name w:val="Body Text"/>
    <w:basedOn w:val="a"/>
    <w:link w:val="a8"/>
    <w:unhideWhenUsed/>
    <w:rsid w:val="00CC4FE3"/>
    <w:pPr>
      <w:spacing w:after="0" w:line="240" w:lineRule="auto"/>
      <w:ind w:firstLine="0"/>
      <w:jc w:val="center"/>
    </w:pPr>
    <w:rPr>
      <w:rFonts w:eastAsia="Times New Roman" w:cs="Times New Roman"/>
      <w:b/>
      <w:bCs/>
      <w:szCs w:val="24"/>
      <w:lang w:eastAsia="ru-RU"/>
    </w:rPr>
  </w:style>
  <w:style w:type="character" w:customStyle="1" w:styleId="a8">
    <w:name w:val="Основной текст Знак"/>
    <w:basedOn w:val="a0"/>
    <w:link w:val="a7"/>
    <w:rsid w:val="00CC4FE3"/>
    <w:rPr>
      <w:rFonts w:ascii="Times New Roman" w:eastAsia="Times New Roman" w:hAnsi="Times New Roman" w:cs="Times New Roman"/>
      <w:b/>
      <w:bCs/>
      <w:sz w:val="28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621C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286C09"/>
    <w:pPr>
      <w:keepNext/>
      <w:keepLines/>
      <w:numPr>
        <w:numId w:val="1"/>
      </w:numPr>
      <w:spacing w:before="480" w:after="12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6C09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table" w:styleId="a3">
    <w:name w:val="Table Grid"/>
    <w:basedOn w:val="a1"/>
    <w:uiPriority w:val="59"/>
    <w:rsid w:val="004203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CE02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E0212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B25207"/>
    <w:pPr>
      <w:ind w:left="720"/>
      <w:contextualSpacing/>
    </w:pPr>
  </w:style>
  <w:style w:type="paragraph" w:styleId="a7">
    <w:name w:val="Body Text"/>
    <w:basedOn w:val="a"/>
    <w:link w:val="a8"/>
    <w:unhideWhenUsed/>
    <w:rsid w:val="00CC4FE3"/>
    <w:pPr>
      <w:spacing w:after="0" w:line="240" w:lineRule="auto"/>
      <w:ind w:firstLine="0"/>
      <w:jc w:val="center"/>
    </w:pPr>
    <w:rPr>
      <w:rFonts w:eastAsia="Times New Roman" w:cs="Times New Roman"/>
      <w:b/>
      <w:bCs/>
      <w:szCs w:val="24"/>
      <w:lang w:eastAsia="ru-RU"/>
    </w:rPr>
  </w:style>
  <w:style w:type="character" w:customStyle="1" w:styleId="a8">
    <w:name w:val="Основной текст Знак"/>
    <w:basedOn w:val="a0"/>
    <w:link w:val="a7"/>
    <w:rsid w:val="00CC4FE3"/>
    <w:rPr>
      <w:rFonts w:ascii="Times New Roman" w:eastAsia="Times New Roman" w:hAnsi="Times New Roman" w:cs="Times New Roman"/>
      <w:b/>
      <w:bCs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oleObject" Target="embeddings/oleObject74.bin"/><Relationship Id="rId175" Type="http://schemas.openxmlformats.org/officeDocument/2006/relationships/oleObject" Target="embeddings/oleObject82.bin"/><Relationship Id="rId170" Type="http://schemas.openxmlformats.org/officeDocument/2006/relationships/image" Target="media/image85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5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5.bin"/><Relationship Id="rId186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61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71" Type="http://schemas.openxmlformats.org/officeDocument/2006/relationships/oleObject" Target="embeddings/oleObject80.bin"/><Relationship Id="rId176" Type="http://schemas.openxmlformats.org/officeDocument/2006/relationships/image" Target="media/image8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png"/><Relationship Id="rId96" Type="http://schemas.openxmlformats.org/officeDocument/2006/relationships/image" Target="media/image47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72" Type="http://schemas.openxmlformats.org/officeDocument/2006/relationships/image" Target="media/image8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4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60.wmf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png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png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50.wmf"/><Relationship Id="rId122" Type="http://schemas.openxmlformats.org/officeDocument/2006/relationships/image" Target="media/image61.png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176190-705F-4A2D-9F45-C82A4127A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33</TotalTime>
  <Pages>19</Pages>
  <Words>2069</Words>
  <Characters>11797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Членописец</dc:creator>
  <cp:lastModifiedBy>Членописец</cp:lastModifiedBy>
  <cp:revision>86</cp:revision>
  <dcterms:created xsi:type="dcterms:W3CDTF">2021-10-14T14:03:00Z</dcterms:created>
  <dcterms:modified xsi:type="dcterms:W3CDTF">2021-11-02T17:09:00Z</dcterms:modified>
</cp:coreProperties>
</file>